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748EB" w:rsidRPr="002915D0" w:rsidRDefault="005748EB" w:rsidP="002915D0"/>
    <w:p w:rsidR="005748EB" w:rsidRPr="005748EB" w:rsidRDefault="005748EB" w:rsidP="005748EB">
      <w:pPr>
        <w:jc w:val="center"/>
        <w:rPr>
          <w:b/>
          <w:sz w:val="32"/>
          <w:szCs w:val="32"/>
        </w:rPr>
      </w:pPr>
      <w:r w:rsidRPr="005748EB">
        <w:rPr>
          <w:b/>
          <w:sz w:val="32"/>
          <w:szCs w:val="32"/>
        </w:rPr>
        <w:t>TRƯỜNG ĐẠI HỌC BÁCH KHOA HÀ NỘI</w:t>
      </w:r>
    </w:p>
    <w:p w:rsidR="005748EB" w:rsidRPr="005748EB" w:rsidRDefault="005748EB" w:rsidP="005748EB">
      <w:pPr>
        <w:jc w:val="center"/>
        <w:rPr>
          <w:b/>
          <w:sz w:val="32"/>
          <w:szCs w:val="32"/>
        </w:rPr>
      </w:pPr>
      <w:r w:rsidRPr="005748EB">
        <w:rPr>
          <w:b/>
          <w:sz w:val="32"/>
          <w:szCs w:val="32"/>
        </w:rPr>
        <w:t>VIỆN ĐIỆN TỬ - VIỄN THÔNG</w:t>
      </w:r>
    </w:p>
    <w:p w:rsidR="005748EB" w:rsidRDefault="005748EB" w:rsidP="005748EB">
      <w:pPr>
        <w:jc w:val="center"/>
      </w:pPr>
      <w:r>
        <w:t xml:space="preserve">  ***</w:t>
      </w:r>
    </w:p>
    <w:p w:rsidR="005748EB" w:rsidRDefault="005748EB" w:rsidP="005748EB">
      <w:pPr>
        <w:jc w:val="center"/>
      </w:pPr>
      <w:bookmarkStart w:id="0" w:name="_GoBack"/>
      <w:r>
        <w:rPr>
          <w:noProof/>
          <w:lang w:eastAsia="en-US"/>
        </w:rPr>
        <w:drawing>
          <wp:inline distT="0" distB="0" distL="0" distR="0" wp14:anchorId="3C2E9FC8" wp14:editId="63B4951E">
            <wp:extent cx="2286000" cy="2286000"/>
            <wp:effectExtent l="0" t="0" r="0" b="0"/>
            <wp:docPr id="9" name="Hình ảnh 9" descr="SET_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ET_LOGO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End w:id="0"/>
    <w:p w:rsidR="005748EB" w:rsidRDefault="005748EB" w:rsidP="005748EB">
      <w:pPr>
        <w:jc w:val="center"/>
        <w:rPr>
          <w:b/>
          <w:sz w:val="40"/>
        </w:rPr>
      </w:pPr>
    </w:p>
    <w:p w:rsidR="005748EB" w:rsidRPr="002915D0" w:rsidRDefault="005748EB" w:rsidP="005748EB">
      <w:pPr>
        <w:jc w:val="center"/>
        <w:rPr>
          <w:b/>
          <w:sz w:val="36"/>
          <w:szCs w:val="36"/>
        </w:rPr>
      </w:pPr>
      <w:r w:rsidRPr="002915D0">
        <w:rPr>
          <w:b/>
          <w:sz w:val="36"/>
          <w:szCs w:val="36"/>
        </w:rPr>
        <w:t>BÁO CÁO THÍ NGHIỆM</w:t>
      </w:r>
    </w:p>
    <w:p w:rsidR="005748EB" w:rsidRPr="002915D0" w:rsidRDefault="005748EB" w:rsidP="005748EB">
      <w:pPr>
        <w:jc w:val="center"/>
        <w:rPr>
          <w:sz w:val="36"/>
          <w:szCs w:val="36"/>
        </w:rPr>
      </w:pPr>
      <w:r w:rsidRPr="002915D0">
        <w:rPr>
          <w:b/>
          <w:sz w:val="36"/>
          <w:szCs w:val="36"/>
        </w:rPr>
        <w:t>MÔN: NGÔN NGỮ LẬP TRÌNH</w:t>
      </w:r>
    </w:p>
    <w:p w:rsidR="005748EB" w:rsidRDefault="005748EB" w:rsidP="005748EB"/>
    <w:p w:rsidR="005748EB" w:rsidRPr="002915D0" w:rsidRDefault="005748EB" w:rsidP="005748EB">
      <w:pPr>
        <w:ind w:left="720" w:firstLine="720"/>
        <w:rPr>
          <w:b/>
          <w:sz w:val="26"/>
          <w:szCs w:val="26"/>
        </w:rPr>
      </w:pPr>
      <w:r>
        <w:rPr>
          <w:b/>
          <w:sz w:val="28"/>
          <w:szCs w:val="28"/>
        </w:rPr>
        <w:t xml:space="preserve">           </w:t>
      </w:r>
      <w:r w:rsidRPr="002915D0">
        <w:rPr>
          <w:b/>
          <w:sz w:val="26"/>
          <w:szCs w:val="26"/>
        </w:rPr>
        <w:t>Phòng thí nghiệm: 306A Nhà C9</w:t>
      </w:r>
    </w:p>
    <w:p w:rsidR="005748EB" w:rsidRPr="002915D0" w:rsidRDefault="005748EB" w:rsidP="005748EB">
      <w:pPr>
        <w:ind w:left="720" w:firstLine="720"/>
        <w:rPr>
          <w:b/>
          <w:sz w:val="26"/>
          <w:szCs w:val="26"/>
        </w:rPr>
      </w:pPr>
    </w:p>
    <w:p w:rsidR="005748EB" w:rsidRPr="002915D0" w:rsidRDefault="005748EB" w:rsidP="005748EB">
      <w:pPr>
        <w:ind w:left="2160"/>
        <w:rPr>
          <w:sz w:val="26"/>
          <w:szCs w:val="26"/>
        </w:rPr>
      </w:pPr>
      <w:r w:rsidRPr="002915D0">
        <w:rPr>
          <w:sz w:val="26"/>
          <w:szCs w:val="26"/>
        </w:rPr>
        <w:t>Họ tên sinh viên: Lương Quỳnh Thư</w:t>
      </w:r>
    </w:p>
    <w:p w:rsidR="005748EB" w:rsidRPr="002915D0" w:rsidRDefault="005748EB" w:rsidP="005748EB">
      <w:pPr>
        <w:ind w:left="2160"/>
        <w:rPr>
          <w:sz w:val="26"/>
          <w:szCs w:val="26"/>
        </w:rPr>
      </w:pPr>
      <w:r w:rsidRPr="002915D0">
        <w:rPr>
          <w:sz w:val="26"/>
          <w:szCs w:val="26"/>
        </w:rPr>
        <w:t>Mã lớp TN: 683609</w:t>
      </w:r>
    </w:p>
    <w:p w:rsidR="005748EB" w:rsidRPr="002915D0" w:rsidRDefault="005748EB" w:rsidP="005748EB">
      <w:pPr>
        <w:tabs>
          <w:tab w:val="left" w:pos="6045"/>
        </w:tabs>
        <w:ind w:left="2160"/>
        <w:rPr>
          <w:sz w:val="26"/>
          <w:szCs w:val="26"/>
        </w:rPr>
      </w:pPr>
      <w:r w:rsidRPr="002915D0">
        <w:rPr>
          <w:sz w:val="26"/>
          <w:szCs w:val="26"/>
        </w:rPr>
        <w:t>Mã số SV: 20172841</w:t>
      </w:r>
      <w:r w:rsidRPr="002915D0">
        <w:rPr>
          <w:sz w:val="26"/>
          <w:szCs w:val="26"/>
        </w:rPr>
        <w:tab/>
      </w:r>
    </w:p>
    <w:p w:rsidR="005748EB" w:rsidRPr="002915D0" w:rsidRDefault="005748EB" w:rsidP="005748EB">
      <w:pPr>
        <w:ind w:left="2160"/>
        <w:rPr>
          <w:sz w:val="26"/>
          <w:szCs w:val="26"/>
        </w:rPr>
      </w:pPr>
      <w:r w:rsidRPr="002915D0">
        <w:rPr>
          <w:sz w:val="26"/>
          <w:szCs w:val="26"/>
        </w:rPr>
        <w:t>Lớp: ĐTVT-01</w:t>
      </w:r>
    </w:p>
    <w:p w:rsidR="005748EB" w:rsidRPr="002915D0" w:rsidRDefault="005748EB" w:rsidP="005748EB">
      <w:pPr>
        <w:ind w:left="2160"/>
        <w:rPr>
          <w:sz w:val="26"/>
          <w:szCs w:val="26"/>
        </w:rPr>
      </w:pPr>
      <w:r w:rsidRPr="002915D0">
        <w:rPr>
          <w:sz w:val="26"/>
          <w:szCs w:val="26"/>
        </w:rPr>
        <w:t>Email: quynhthuluong@gmail.com</w:t>
      </w:r>
    </w:p>
    <w:p w:rsidR="005748EB" w:rsidRDefault="005748EB" w:rsidP="005748EB">
      <w:pPr>
        <w:ind w:left="2160"/>
      </w:pPr>
    </w:p>
    <w:p w:rsidR="005748EB" w:rsidRDefault="005748EB" w:rsidP="005748EB">
      <w:pPr>
        <w:ind w:left="2160"/>
      </w:pPr>
    </w:p>
    <w:p w:rsidR="005748EB" w:rsidRDefault="005748EB" w:rsidP="005748EB">
      <w:pPr>
        <w:jc w:val="center"/>
        <w:rPr>
          <w:i/>
        </w:rPr>
      </w:pPr>
      <w:r>
        <w:rPr>
          <w:i/>
        </w:rPr>
        <w:t>Hà N</w:t>
      </w:r>
      <w:r w:rsidR="00B047DE">
        <w:rPr>
          <w:i/>
        </w:rPr>
        <w:t>ội</w:t>
      </w:r>
      <w:r w:rsidR="00E83CB6">
        <w:rPr>
          <w:i/>
        </w:rPr>
        <w:t xml:space="preserve">, </w:t>
      </w:r>
      <w:r>
        <w:rPr>
          <w:i/>
        </w:rPr>
        <w:t>2019</w:t>
      </w:r>
    </w:p>
    <w:p w:rsidR="00532D8B" w:rsidRDefault="00532D8B" w:rsidP="00532D8B">
      <w:pPr>
        <w:rPr>
          <w:rFonts w:eastAsiaTheme="majorEastAsia"/>
          <w:sz w:val="32"/>
          <w:szCs w:val="32"/>
        </w:rPr>
      </w:pPr>
    </w:p>
    <w:p w:rsidR="008851E3" w:rsidRPr="00B00E33" w:rsidRDefault="008851E3" w:rsidP="00B00E33">
      <w:pPr>
        <w:pStyle w:val="Heading1"/>
        <w:jc w:val="center"/>
        <w:rPr>
          <w:rFonts w:ascii="Times New Roman" w:hAnsi="Times New Roman" w:cs="Times New Roman"/>
          <w:b/>
          <w:color w:val="auto"/>
        </w:rPr>
      </w:pPr>
      <w:r w:rsidRPr="00B00E33">
        <w:rPr>
          <w:rFonts w:ascii="Times New Roman" w:hAnsi="Times New Roman" w:cs="Times New Roman"/>
          <w:b/>
          <w:color w:val="auto"/>
        </w:rPr>
        <w:t>MODULE 1: CÁC THAO TÁC TRÊN DEV-C++</w:t>
      </w:r>
    </w:p>
    <w:p w:rsidR="008851E3" w:rsidRPr="00336E6E" w:rsidRDefault="008851E3" w:rsidP="008851E3">
      <w:pPr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8851E3" w:rsidRPr="00B00E33" w:rsidRDefault="008851E3" w:rsidP="00B00E33">
      <w:pPr>
        <w:pStyle w:val="Heading2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r w:rsidRPr="00B00E33">
        <w:rPr>
          <w:rFonts w:ascii="Times New Roman" w:hAnsi="Times New Roman" w:cs="Times New Roman"/>
          <w:b/>
          <w:color w:val="auto"/>
          <w:sz w:val="28"/>
          <w:szCs w:val="28"/>
        </w:rPr>
        <w:t>BÀI 1: XUẤT, NHẬP VÀ GÁN DỮ LIỆU</w:t>
      </w:r>
    </w:p>
    <w:p w:rsidR="008851E3" w:rsidRPr="00336E6E" w:rsidRDefault="008851E3" w:rsidP="008851E3">
      <w:pPr>
        <w:rPr>
          <w:rFonts w:ascii="Times New Roman" w:hAnsi="Times New Roman" w:cs="Times New Roman"/>
          <w:sz w:val="26"/>
          <w:szCs w:val="26"/>
        </w:rPr>
      </w:pPr>
    </w:p>
    <w:p w:rsidR="008851E3" w:rsidRPr="00B00E33" w:rsidRDefault="008851E3" w:rsidP="00B00E33">
      <w:pPr>
        <w:pStyle w:val="Heading3"/>
        <w:rPr>
          <w:rFonts w:ascii="Times New Roman" w:hAnsi="Times New Roman" w:cs="Times New Roman"/>
          <w:color w:val="auto"/>
          <w:sz w:val="26"/>
          <w:szCs w:val="26"/>
          <w:u w:val="single"/>
        </w:rPr>
      </w:pPr>
      <w:r w:rsidRPr="00B00E33">
        <w:rPr>
          <w:rFonts w:ascii="Times New Roman" w:hAnsi="Times New Roman" w:cs="Times New Roman"/>
          <w:color w:val="auto"/>
          <w:sz w:val="26"/>
          <w:szCs w:val="26"/>
          <w:u w:val="single"/>
        </w:rPr>
        <w:t>Program 1.1:</w:t>
      </w:r>
    </w:p>
    <w:p w:rsidR="008851E3" w:rsidRPr="00336E6E" w:rsidRDefault="008851E3" w:rsidP="008851E3">
      <w:pPr>
        <w:rPr>
          <w:rFonts w:ascii="Times New Roman" w:hAnsi="Times New Roman" w:cs="Times New Roman"/>
          <w:sz w:val="26"/>
          <w:szCs w:val="26"/>
        </w:rPr>
      </w:pPr>
      <w:r w:rsidRPr="00336E6E">
        <w:rPr>
          <w:rFonts w:ascii="Times New Roman" w:hAnsi="Times New Roman" w:cs="Times New Roman"/>
          <w:sz w:val="26"/>
          <w:szCs w:val="26"/>
        </w:rPr>
        <w:t>Viết một chương trình thực hiện các công việc sau:</w:t>
      </w:r>
    </w:p>
    <w:p w:rsidR="008851E3" w:rsidRPr="00336E6E" w:rsidRDefault="008851E3" w:rsidP="008851E3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336E6E">
        <w:rPr>
          <w:rFonts w:ascii="Times New Roman" w:hAnsi="Times New Roman" w:cs="Times New Roman"/>
          <w:sz w:val="26"/>
          <w:szCs w:val="26"/>
        </w:rPr>
        <w:t>1. Nhập 1 kí tự từ bàn phím</w:t>
      </w:r>
    </w:p>
    <w:p w:rsidR="008851E3" w:rsidRPr="00336E6E" w:rsidRDefault="008851E3" w:rsidP="008851E3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336E6E">
        <w:rPr>
          <w:rFonts w:ascii="Times New Roman" w:hAnsi="Times New Roman" w:cs="Times New Roman"/>
          <w:sz w:val="26"/>
          <w:szCs w:val="26"/>
        </w:rPr>
        <w:t>2. In kí tự đó và mã ASCII, mã cơ số 8 và mã cơ số 16 của nó ra màn hình</w:t>
      </w:r>
    </w:p>
    <w:p w:rsidR="008851E3" w:rsidRPr="00336E6E" w:rsidRDefault="008851E3" w:rsidP="008851E3">
      <w:pPr>
        <w:rPr>
          <w:rFonts w:ascii="Times New Roman" w:hAnsi="Times New Roman" w:cs="Times New Roman"/>
          <w:sz w:val="26"/>
          <w:szCs w:val="26"/>
        </w:rPr>
      </w:pPr>
      <w:r w:rsidRPr="00336E6E">
        <w:rPr>
          <w:rFonts w:ascii="Times New Roman" w:hAnsi="Times New Roman" w:cs="Times New Roman"/>
          <w:sz w:val="26"/>
          <w:szCs w:val="26"/>
        </w:rPr>
        <w:t>Code:</w:t>
      </w:r>
    </w:p>
    <w:p w:rsidR="00336E6E" w:rsidRPr="00336E6E" w:rsidRDefault="00336E6E" w:rsidP="00336E6E">
      <w:pPr>
        <w:rPr>
          <w:rFonts w:ascii="Times New Roman" w:hAnsi="Times New Roman" w:cs="Times New Roman"/>
          <w:sz w:val="26"/>
          <w:szCs w:val="26"/>
        </w:rPr>
      </w:pPr>
      <w:r w:rsidRPr="00336E6E">
        <w:rPr>
          <w:rFonts w:ascii="Times New Roman" w:hAnsi="Times New Roman" w:cs="Times New Roman"/>
          <w:sz w:val="26"/>
          <w:szCs w:val="26"/>
        </w:rPr>
        <w:t>#include&lt;iostream&gt;</w:t>
      </w:r>
    </w:p>
    <w:p w:rsidR="00336E6E" w:rsidRPr="00336E6E" w:rsidRDefault="00336E6E" w:rsidP="00336E6E">
      <w:pPr>
        <w:rPr>
          <w:rFonts w:ascii="Times New Roman" w:hAnsi="Times New Roman" w:cs="Times New Roman"/>
          <w:sz w:val="26"/>
          <w:szCs w:val="26"/>
        </w:rPr>
      </w:pPr>
      <w:r w:rsidRPr="00336E6E">
        <w:rPr>
          <w:rFonts w:ascii="Times New Roman" w:hAnsi="Times New Roman" w:cs="Times New Roman"/>
          <w:sz w:val="26"/>
          <w:szCs w:val="26"/>
        </w:rPr>
        <w:t>using namespace std;</w:t>
      </w:r>
    </w:p>
    <w:p w:rsidR="00336E6E" w:rsidRPr="00336E6E" w:rsidRDefault="00336E6E" w:rsidP="004E282F">
      <w:pPr>
        <w:tabs>
          <w:tab w:val="center" w:pos="4680"/>
        </w:tabs>
        <w:rPr>
          <w:rFonts w:ascii="Times New Roman" w:hAnsi="Times New Roman" w:cs="Times New Roman"/>
          <w:sz w:val="26"/>
          <w:szCs w:val="26"/>
        </w:rPr>
      </w:pPr>
      <w:r w:rsidRPr="00336E6E">
        <w:rPr>
          <w:rFonts w:ascii="Times New Roman" w:hAnsi="Times New Roman" w:cs="Times New Roman"/>
          <w:sz w:val="26"/>
          <w:szCs w:val="26"/>
        </w:rPr>
        <w:t>int main(){</w:t>
      </w:r>
      <w:r w:rsidR="004E282F">
        <w:rPr>
          <w:rFonts w:ascii="Times New Roman" w:hAnsi="Times New Roman" w:cs="Times New Roman"/>
          <w:sz w:val="26"/>
          <w:szCs w:val="26"/>
        </w:rPr>
        <w:tab/>
      </w:r>
    </w:p>
    <w:p w:rsidR="00336E6E" w:rsidRPr="00336E6E" w:rsidRDefault="00336E6E" w:rsidP="00336E6E">
      <w:pPr>
        <w:ind w:left="720"/>
        <w:rPr>
          <w:rFonts w:ascii="Times New Roman" w:hAnsi="Times New Roman" w:cs="Times New Roman"/>
          <w:sz w:val="26"/>
          <w:szCs w:val="26"/>
        </w:rPr>
      </w:pPr>
      <w:r w:rsidRPr="00336E6E">
        <w:rPr>
          <w:rFonts w:ascii="Times New Roman" w:hAnsi="Times New Roman" w:cs="Times New Roman"/>
          <w:sz w:val="26"/>
          <w:szCs w:val="26"/>
        </w:rPr>
        <w:t>char c;</w:t>
      </w:r>
    </w:p>
    <w:p w:rsidR="00336E6E" w:rsidRPr="00336E6E" w:rsidRDefault="00336E6E" w:rsidP="00336E6E">
      <w:pPr>
        <w:ind w:left="720"/>
        <w:rPr>
          <w:rFonts w:ascii="Times New Roman" w:hAnsi="Times New Roman" w:cs="Times New Roman"/>
          <w:sz w:val="26"/>
          <w:szCs w:val="26"/>
        </w:rPr>
      </w:pPr>
      <w:r w:rsidRPr="00336E6E">
        <w:rPr>
          <w:rFonts w:ascii="Times New Roman" w:hAnsi="Times New Roman" w:cs="Times New Roman"/>
          <w:sz w:val="26"/>
          <w:szCs w:val="26"/>
        </w:rPr>
        <w:t>cout&lt;&lt; "Nhap 1 ki tu: " ;</w:t>
      </w:r>
    </w:p>
    <w:p w:rsidR="00336E6E" w:rsidRPr="00336E6E" w:rsidRDefault="00336E6E" w:rsidP="00336E6E">
      <w:pPr>
        <w:ind w:left="720"/>
        <w:rPr>
          <w:rFonts w:ascii="Times New Roman" w:hAnsi="Times New Roman" w:cs="Times New Roman"/>
          <w:sz w:val="26"/>
          <w:szCs w:val="26"/>
        </w:rPr>
      </w:pPr>
      <w:r w:rsidRPr="00336E6E">
        <w:rPr>
          <w:rFonts w:ascii="Times New Roman" w:hAnsi="Times New Roman" w:cs="Times New Roman"/>
          <w:sz w:val="26"/>
          <w:szCs w:val="26"/>
        </w:rPr>
        <w:t>c=cin.get();</w:t>
      </w:r>
    </w:p>
    <w:p w:rsidR="00336E6E" w:rsidRPr="00336E6E" w:rsidRDefault="00336E6E" w:rsidP="00336E6E">
      <w:pPr>
        <w:ind w:left="720"/>
        <w:rPr>
          <w:rFonts w:ascii="Times New Roman" w:hAnsi="Times New Roman" w:cs="Times New Roman"/>
          <w:sz w:val="26"/>
          <w:szCs w:val="26"/>
        </w:rPr>
      </w:pPr>
      <w:r w:rsidRPr="00336E6E">
        <w:rPr>
          <w:rFonts w:ascii="Times New Roman" w:hAnsi="Times New Roman" w:cs="Times New Roman"/>
          <w:sz w:val="26"/>
          <w:szCs w:val="26"/>
        </w:rPr>
        <w:t>cout&lt;&lt;endl;</w:t>
      </w:r>
    </w:p>
    <w:p w:rsidR="00336E6E" w:rsidRPr="00336E6E" w:rsidRDefault="00336E6E" w:rsidP="00336E6E">
      <w:pPr>
        <w:ind w:left="720"/>
        <w:rPr>
          <w:rFonts w:ascii="Times New Roman" w:hAnsi="Times New Roman" w:cs="Times New Roman"/>
          <w:sz w:val="26"/>
          <w:szCs w:val="26"/>
        </w:rPr>
      </w:pPr>
      <w:r w:rsidRPr="00336E6E">
        <w:rPr>
          <w:rFonts w:ascii="Times New Roman" w:hAnsi="Times New Roman" w:cs="Times New Roman"/>
          <w:sz w:val="26"/>
          <w:szCs w:val="26"/>
        </w:rPr>
        <w:t>cout&lt;&lt;"Ki tu: "&lt;&lt;char(c)&lt;&lt;endl;</w:t>
      </w:r>
    </w:p>
    <w:p w:rsidR="00336E6E" w:rsidRPr="00336E6E" w:rsidRDefault="00336E6E" w:rsidP="00336E6E">
      <w:pPr>
        <w:ind w:left="720"/>
        <w:rPr>
          <w:rFonts w:ascii="Times New Roman" w:hAnsi="Times New Roman" w:cs="Times New Roman"/>
          <w:sz w:val="26"/>
          <w:szCs w:val="26"/>
        </w:rPr>
      </w:pPr>
      <w:r w:rsidRPr="00336E6E">
        <w:rPr>
          <w:rFonts w:ascii="Times New Roman" w:hAnsi="Times New Roman" w:cs="Times New Roman"/>
          <w:sz w:val="26"/>
          <w:szCs w:val="26"/>
        </w:rPr>
        <w:t>cout.setf(ios::showbase);</w:t>
      </w:r>
    </w:p>
    <w:p w:rsidR="00336E6E" w:rsidRPr="00336E6E" w:rsidRDefault="00336E6E" w:rsidP="00336E6E">
      <w:pPr>
        <w:ind w:left="720"/>
        <w:rPr>
          <w:rFonts w:ascii="Times New Roman" w:hAnsi="Times New Roman" w:cs="Times New Roman"/>
          <w:sz w:val="26"/>
          <w:szCs w:val="26"/>
        </w:rPr>
      </w:pPr>
      <w:r w:rsidRPr="00336E6E">
        <w:rPr>
          <w:rFonts w:ascii="Times New Roman" w:hAnsi="Times New Roman" w:cs="Times New Roman"/>
          <w:sz w:val="26"/>
          <w:szCs w:val="26"/>
        </w:rPr>
        <w:t>cout&lt;&lt;"Ma co so 8: "&lt;&lt;oct&lt;&lt;int (c)&lt;&lt;endl;</w:t>
      </w:r>
    </w:p>
    <w:p w:rsidR="00336E6E" w:rsidRPr="00336E6E" w:rsidRDefault="00336E6E" w:rsidP="00336E6E">
      <w:pPr>
        <w:ind w:left="720"/>
        <w:rPr>
          <w:rFonts w:ascii="Times New Roman" w:hAnsi="Times New Roman" w:cs="Times New Roman"/>
          <w:sz w:val="26"/>
          <w:szCs w:val="26"/>
        </w:rPr>
      </w:pPr>
      <w:r w:rsidRPr="00336E6E">
        <w:rPr>
          <w:rFonts w:ascii="Times New Roman" w:hAnsi="Times New Roman" w:cs="Times New Roman"/>
          <w:sz w:val="26"/>
          <w:szCs w:val="26"/>
        </w:rPr>
        <w:t>cout&lt;&lt;"Ma co so 16: "&lt;&lt;hex&lt;&lt;int (c)&lt;&lt;endl;</w:t>
      </w:r>
    </w:p>
    <w:p w:rsidR="00336E6E" w:rsidRPr="00336E6E" w:rsidRDefault="00336E6E" w:rsidP="00336E6E">
      <w:pPr>
        <w:ind w:left="720"/>
        <w:rPr>
          <w:rFonts w:ascii="Times New Roman" w:hAnsi="Times New Roman" w:cs="Times New Roman"/>
          <w:sz w:val="26"/>
          <w:szCs w:val="26"/>
        </w:rPr>
      </w:pPr>
      <w:r w:rsidRPr="00336E6E">
        <w:rPr>
          <w:rFonts w:ascii="Times New Roman" w:hAnsi="Times New Roman" w:cs="Times New Roman"/>
          <w:sz w:val="26"/>
          <w:szCs w:val="26"/>
        </w:rPr>
        <w:t>system("PAUSE");</w:t>
      </w:r>
    </w:p>
    <w:p w:rsidR="00336E6E" w:rsidRPr="00336E6E" w:rsidRDefault="00336E6E" w:rsidP="00336E6E">
      <w:pPr>
        <w:rPr>
          <w:rFonts w:ascii="Times New Roman" w:hAnsi="Times New Roman" w:cs="Times New Roman"/>
          <w:sz w:val="26"/>
          <w:szCs w:val="26"/>
        </w:rPr>
      </w:pPr>
      <w:r w:rsidRPr="00336E6E">
        <w:rPr>
          <w:rFonts w:ascii="Times New Roman" w:hAnsi="Times New Roman" w:cs="Times New Roman"/>
          <w:sz w:val="26"/>
          <w:szCs w:val="26"/>
        </w:rPr>
        <w:t>}</w:t>
      </w:r>
    </w:p>
    <w:p w:rsidR="00D53C11" w:rsidRPr="00336E6E" w:rsidRDefault="008851E3" w:rsidP="00336E6E">
      <w:pPr>
        <w:rPr>
          <w:rFonts w:ascii="Times New Roman" w:hAnsi="Times New Roman" w:cs="Times New Roman"/>
          <w:sz w:val="26"/>
          <w:szCs w:val="26"/>
        </w:rPr>
      </w:pPr>
      <w:r w:rsidRPr="00336E6E">
        <w:rPr>
          <w:rFonts w:ascii="Times New Roman" w:hAnsi="Times New Roman" w:cs="Times New Roman"/>
          <w:sz w:val="26"/>
          <w:szCs w:val="26"/>
        </w:rPr>
        <w:t>Kết quả chương trình:</w:t>
      </w:r>
    </w:p>
    <w:p w:rsidR="00E4607F" w:rsidRDefault="00B42F75" w:rsidP="00E4607F">
      <w:pPr>
        <w:jc w:val="center"/>
        <w:rPr>
          <w:rFonts w:ascii="Times New Roman" w:hAnsi="Times New Roman" w:cs="Times New Roman"/>
          <w:sz w:val="26"/>
          <w:szCs w:val="26"/>
        </w:rPr>
      </w:pPr>
      <w:r>
        <w:rPr>
          <w:noProof/>
          <w:lang w:eastAsia="en-US"/>
        </w:rPr>
        <w:lastRenderedPageBreak/>
        <w:drawing>
          <wp:inline distT="0" distB="0" distL="0" distR="0" wp14:anchorId="47760402" wp14:editId="380DEC5B">
            <wp:extent cx="5943600" cy="334137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1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6E6E" w:rsidRPr="00336E6E" w:rsidRDefault="00336E6E" w:rsidP="00E4607F">
      <w:pPr>
        <w:jc w:val="center"/>
        <w:rPr>
          <w:rFonts w:ascii="Times New Roman" w:hAnsi="Times New Roman" w:cs="Times New Roman"/>
          <w:sz w:val="26"/>
          <w:szCs w:val="26"/>
        </w:rPr>
      </w:pPr>
    </w:p>
    <w:p w:rsidR="00BF492A" w:rsidRPr="00B00E33" w:rsidRDefault="00BF492A" w:rsidP="00B00E33">
      <w:pPr>
        <w:pStyle w:val="Heading3"/>
        <w:rPr>
          <w:rFonts w:ascii="Times New Roman" w:hAnsi="Times New Roman" w:cs="Times New Roman"/>
          <w:color w:val="auto"/>
          <w:sz w:val="26"/>
          <w:szCs w:val="26"/>
          <w:u w:val="single"/>
        </w:rPr>
      </w:pPr>
      <w:r w:rsidRPr="00B00E33">
        <w:rPr>
          <w:rFonts w:ascii="Times New Roman" w:hAnsi="Times New Roman" w:cs="Times New Roman"/>
          <w:color w:val="auto"/>
          <w:sz w:val="26"/>
          <w:szCs w:val="26"/>
          <w:u w:val="single"/>
        </w:rPr>
        <w:t>Program 1.2:</w:t>
      </w:r>
    </w:p>
    <w:p w:rsidR="00BF492A" w:rsidRPr="00336E6E" w:rsidRDefault="00BF492A" w:rsidP="00BF492A">
      <w:pPr>
        <w:rPr>
          <w:rFonts w:ascii="Times New Roman" w:hAnsi="Times New Roman" w:cs="Times New Roman"/>
          <w:sz w:val="26"/>
          <w:szCs w:val="26"/>
        </w:rPr>
      </w:pPr>
      <w:r w:rsidRPr="00336E6E">
        <w:rPr>
          <w:rFonts w:ascii="Times New Roman" w:hAnsi="Times New Roman" w:cs="Times New Roman"/>
          <w:sz w:val="26"/>
          <w:szCs w:val="26"/>
        </w:rPr>
        <w:t>Viết chương trình tính điện kháng của một tụ điện theo công thức:</w:t>
      </w:r>
      <w:r w:rsidR="00336E6E">
        <w:rPr>
          <w:rFonts w:ascii="Times New Roman" w:hAnsi="Times New Roman" w:cs="Times New Roman"/>
          <w:sz w:val="26"/>
          <w:szCs w:val="26"/>
        </w:rPr>
        <w:t xml:space="preserve"> </w:t>
      </w:r>
      <w:r w:rsidR="00336E6E" w:rsidRPr="00336E6E">
        <w:rPr>
          <w:rFonts w:ascii="Times New Roman" w:hAnsi="Times New Roman" w:cs="Times New Roman"/>
          <w:position w:val="-28"/>
          <w:sz w:val="26"/>
          <w:szCs w:val="26"/>
        </w:rPr>
        <w:object w:dxaOrig="12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33pt" o:ole="">
            <v:imagedata r:id="rId10" o:title=""/>
          </v:shape>
          <o:OLEObject Type="Embed" ProgID="Equation.DSMT4" ShapeID="_x0000_i1025" DrawAspect="Content" ObjectID="_1634372805" r:id="rId11"/>
        </w:object>
      </w:r>
      <w:r w:rsidR="00336E6E">
        <w:rPr>
          <w:rFonts w:ascii="Times New Roman" w:hAnsi="Times New Roman" w:cs="Times New Roman"/>
          <w:sz w:val="26"/>
          <w:szCs w:val="26"/>
        </w:rPr>
        <w:t xml:space="preserve"> </w:t>
      </w:r>
      <w:r w:rsidRPr="00336E6E">
        <w:rPr>
          <w:rFonts w:ascii="Times New Roman" w:hAnsi="Times New Roman" w:cs="Times New Roman"/>
          <w:sz w:val="26"/>
          <w:szCs w:val="26"/>
        </w:rPr>
        <w:t>với f</w:t>
      </w:r>
      <w:r w:rsidRPr="00336E6E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336E6E">
        <w:rPr>
          <w:rFonts w:ascii="Times New Roman" w:hAnsi="Times New Roman" w:cs="Times New Roman"/>
          <w:sz w:val="26"/>
          <w:szCs w:val="26"/>
        </w:rPr>
        <w:t>và C tương ứng là tần số và điện dung của tụ. Chương trình sẽ thực hiện các công</w:t>
      </w:r>
      <w:r w:rsidR="00D6207F">
        <w:rPr>
          <w:rFonts w:ascii="Times New Roman" w:hAnsi="Times New Roman" w:cs="Times New Roman"/>
          <w:sz w:val="26"/>
          <w:szCs w:val="26"/>
        </w:rPr>
        <w:t xml:space="preserve"> </w:t>
      </w:r>
      <w:r w:rsidRPr="00336E6E">
        <w:rPr>
          <w:rFonts w:ascii="Times New Roman" w:hAnsi="Times New Roman" w:cs="Times New Roman"/>
          <w:sz w:val="26"/>
          <w:szCs w:val="26"/>
        </w:rPr>
        <w:t>việc sau:</w:t>
      </w:r>
    </w:p>
    <w:p w:rsidR="00BF492A" w:rsidRPr="00336E6E" w:rsidRDefault="00BF492A" w:rsidP="00BF492A">
      <w:pPr>
        <w:ind w:left="720"/>
        <w:rPr>
          <w:rFonts w:ascii="Times New Roman" w:hAnsi="Times New Roman" w:cs="Times New Roman"/>
          <w:sz w:val="26"/>
          <w:szCs w:val="26"/>
        </w:rPr>
      </w:pPr>
      <w:r w:rsidRPr="00336E6E">
        <w:rPr>
          <w:rFonts w:ascii="Times New Roman" w:hAnsi="Times New Roman" w:cs="Times New Roman"/>
          <w:sz w:val="26"/>
          <w:szCs w:val="26"/>
        </w:rPr>
        <w:t xml:space="preserve">1. Tự khai báo hằng số </w:t>
      </w:r>
      <w:r w:rsidR="00D6207F" w:rsidRPr="00D6207F">
        <w:rPr>
          <w:color w:val="222222"/>
          <w:position w:val="-6"/>
          <w:sz w:val="26"/>
          <w:szCs w:val="26"/>
          <w:shd w:val="clear" w:color="auto" w:fill="FFFFFF"/>
        </w:rPr>
        <w:object w:dxaOrig="220" w:dyaOrig="220">
          <v:shape id="_x0000_i1026" type="#_x0000_t75" style="width:11.25pt;height:11.25pt" o:ole="">
            <v:imagedata r:id="rId12" o:title=""/>
          </v:shape>
          <o:OLEObject Type="Embed" ProgID="Equation.DSMT4" ShapeID="_x0000_i1026" DrawAspect="Content" ObjectID="_1634372806" r:id="rId13"/>
        </w:object>
      </w:r>
    </w:p>
    <w:p w:rsidR="00BF492A" w:rsidRPr="00336E6E" w:rsidRDefault="00BF492A" w:rsidP="00BF492A">
      <w:pPr>
        <w:ind w:left="720"/>
        <w:rPr>
          <w:rFonts w:ascii="Times New Roman" w:hAnsi="Times New Roman" w:cs="Times New Roman"/>
          <w:sz w:val="26"/>
          <w:szCs w:val="26"/>
        </w:rPr>
      </w:pPr>
      <w:r w:rsidRPr="00336E6E">
        <w:rPr>
          <w:rFonts w:ascii="Times New Roman" w:hAnsi="Times New Roman" w:cs="Times New Roman"/>
          <w:sz w:val="26"/>
          <w:szCs w:val="26"/>
        </w:rPr>
        <w:t>2. Nhập các giá trị f, C từ bàn phím</w:t>
      </w:r>
    </w:p>
    <w:p w:rsidR="00BF492A" w:rsidRPr="00336E6E" w:rsidRDefault="00BF492A" w:rsidP="00BF492A">
      <w:pPr>
        <w:ind w:left="720"/>
        <w:rPr>
          <w:rFonts w:ascii="Times New Roman" w:hAnsi="Times New Roman" w:cs="Times New Roman"/>
          <w:sz w:val="26"/>
          <w:szCs w:val="26"/>
        </w:rPr>
      </w:pPr>
      <w:r w:rsidRPr="00336E6E">
        <w:rPr>
          <w:rFonts w:ascii="Times New Roman" w:hAnsi="Times New Roman" w:cs="Times New Roman"/>
          <w:sz w:val="26"/>
          <w:szCs w:val="26"/>
        </w:rPr>
        <w:t>3. Tính điện kháng rồi in ra màn hình</w:t>
      </w:r>
    </w:p>
    <w:p w:rsidR="00E4607F" w:rsidRDefault="00BF492A" w:rsidP="00BF492A">
      <w:pPr>
        <w:rPr>
          <w:rFonts w:ascii="Times New Roman" w:hAnsi="Times New Roman" w:cs="Times New Roman"/>
          <w:sz w:val="26"/>
          <w:szCs w:val="26"/>
        </w:rPr>
      </w:pPr>
      <w:r w:rsidRPr="00336E6E">
        <w:rPr>
          <w:rFonts w:ascii="Times New Roman" w:hAnsi="Times New Roman" w:cs="Times New Roman"/>
          <w:sz w:val="26"/>
          <w:szCs w:val="26"/>
        </w:rPr>
        <w:t>Code:</w:t>
      </w:r>
    </w:p>
    <w:p w:rsidR="00D6207F" w:rsidRPr="00D6207F" w:rsidRDefault="00D6207F" w:rsidP="00D6207F">
      <w:pPr>
        <w:jc w:val="both"/>
        <w:rPr>
          <w:rFonts w:ascii="Times New Roman" w:hAnsi="Times New Roman" w:cs="Times New Roman"/>
          <w:sz w:val="26"/>
          <w:szCs w:val="26"/>
        </w:rPr>
      </w:pPr>
      <w:r w:rsidRPr="00D6207F">
        <w:rPr>
          <w:rFonts w:ascii="Times New Roman" w:hAnsi="Times New Roman" w:cs="Times New Roman"/>
          <w:sz w:val="26"/>
          <w:szCs w:val="26"/>
        </w:rPr>
        <w:t>#include&lt;iostream&gt;</w:t>
      </w:r>
    </w:p>
    <w:p w:rsidR="00D6207F" w:rsidRPr="00D6207F" w:rsidRDefault="00D6207F" w:rsidP="00D6207F">
      <w:pPr>
        <w:jc w:val="both"/>
        <w:rPr>
          <w:rFonts w:ascii="Times New Roman" w:hAnsi="Times New Roman" w:cs="Times New Roman"/>
          <w:sz w:val="26"/>
          <w:szCs w:val="26"/>
        </w:rPr>
      </w:pPr>
      <w:r w:rsidRPr="00D6207F">
        <w:rPr>
          <w:rFonts w:ascii="Times New Roman" w:hAnsi="Times New Roman" w:cs="Times New Roman"/>
          <w:sz w:val="26"/>
          <w:szCs w:val="26"/>
        </w:rPr>
        <w:t>using namespace std;</w:t>
      </w:r>
    </w:p>
    <w:p w:rsidR="00D6207F" w:rsidRPr="00D6207F" w:rsidRDefault="00D6207F" w:rsidP="00D6207F">
      <w:pPr>
        <w:jc w:val="both"/>
        <w:rPr>
          <w:rFonts w:ascii="Times New Roman" w:hAnsi="Times New Roman" w:cs="Times New Roman"/>
          <w:sz w:val="26"/>
          <w:szCs w:val="26"/>
        </w:rPr>
      </w:pPr>
      <w:r w:rsidRPr="00D6207F">
        <w:rPr>
          <w:rFonts w:ascii="Times New Roman" w:hAnsi="Times New Roman" w:cs="Times New Roman"/>
          <w:sz w:val="26"/>
          <w:szCs w:val="26"/>
        </w:rPr>
        <w:t>int main(){</w:t>
      </w:r>
    </w:p>
    <w:p w:rsidR="00D6207F" w:rsidRPr="00D6207F" w:rsidRDefault="00D6207F" w:rsidP="00D6207F">
      <w:pPr>
        <w:jc w:val="both"/>
        <w:rPr>
          <w:rFonts w:ascii="Times New Roman" w:hAnsi="Times New Roman" w:cs="Times New Roman"/>
          <w:sz w:val="26"/>
          <w:szCs w:val="26"/>
        </w:rPr>
      </w:pPr>
      <w:r w:rsidRPr="00D6207F">
        <w:rPr>
          <w:rFonts w:ascii="Times New Roman" w:hAnsi="Times New Roman" w:cs="Times New Roman"/>
          <w:sz w:val="26"/>
          <w:szCs w:val="26"/>
        </w:rPr>
        <w:tab/>
        <w:t>const double PI = 3.1415926;</w:t>
      </w:r>
    </w:p>
    <w:p w:rsidR="00D6207F" w:rsidRPr="00D6207F" w:rsidRDefault="00D6207F" w:rsidP="00D6207F">
      <w:pPr>
        <w:jc w:val="both"/>
        <w:rPr>
          <w:rFonts w:ascii="Times New Roman" w:hAnsi="Times New Roman" w:cs="Times New Roman"/>
          <w:sz w:val="26"/>
          <w:szCs w:val="26"/>
        </w:rPr>
      </w:pPr>
      <w:r w:rsidRPr="00D6207F">
        <w:rPr>
          <w:rFonts w:ascii="Times New Roman" w:hAnsi="Times New Roman" w:cs="Times New Roman"/>
          <w:sz w:val="26"/>
          <w:szCs w:val="26"/>
        </w:rPr>
        <w:tab/>
        <w:t>double f,C;</w:t>
      </w:r>
    </w:p>
    <w:p w:rsidR="00D6207F" w:rsidRPr="00D6207F" w:rsidRDefault="00D6207F" w:rsidP="00D6207F">
      <w:pPr>
        <w:jc w:val="both"/>
        <w:rPr>
          <w:rFonts w:ascii="Times New Roman" w:hAnsi="Times New Roman" w:cs="Times New Roman"/>
          <w:sz w:val="26"/>
          <w:szCs w:val="26"/>
        </w:rPr>
      </w:pPr>
      <w:r w:rsidRPr="00D6207F">
        <w:rPr>
          <w:rFonts w:ascii="Times New Roman" w:hAnsi="Times New Roman" w:cs="Times New Roman"/>
          <w:sz w:val="26"/>
          <w:szCs w:val="26"/>
        </w:rPr>
        <w:tab/>
        <w:t>cout&lt;&lt;"Nhap tan so f = ";</w:t>
      </w:r>
    </w:p>
    <w:p w:rsidR="00D6207F" w:rsidRPr="00D6207F" w:rsidRDefault="00D6207F" w:rsidP="00D6207F">
      <w:pPr>
        <w:jc w:val="both"/>
        <w:rPr>
          <w:rFonts w:ascii="Times New Roman" w:hAnsi="Times New Roman" w:cs="Times New Roman"/>
          <w:sz w:val="26"/>
          <w:szCs w:val="26"/>
        </w:rPr>
      </w:pPr>
      <w:r w:rsidRPr="00D6207F">
        <w:rPr>
          <w:rFonts w:ascii="Times New Roman" w:hAnsi="Times New Roman" w:cs="Times New Roman"/>
          <w:sz w:val="26"/>
          <w:szCs w:val="26"/>
        </w:rPr>
        <w:tab/>
        <w:t>cin&gt;&gt;f;</w:t>
      </w:r>
    </w:p>
    <w:p w:rsidR="00D6207F" w:rsidRPr="00D6207F" w:rsidRDefault="00D6207F" w:rsidP="00D6207F">
      <w:pPr>
        <w:jc w:val="both"/>
        <w:rPr>
          <w:rFonts w:ascii="Times New Roman" w:hAnsi="Times New Roman" w:cs="Times New Roman"/>
          <w:sz w:val="26"/>
          <w:szCs w:val="26"/>
        </w:rPr>
      </w:pPr>
      <w:r w:rsidRPr="00D6207F">
        <w:rPr>
          <w:rFonts w:ascii="Times New Roman" w:hAnsi="Times New Roman" w:cs="Times New Roman"/>
          <w:sz w:val="26"/>
          <w:szCs w:val="26"/>
        </w:rPr>
        <w:lastRenderedPageBreak/>
        <w:tab/>
        <w:t>cout&lt;&lt;"Nhap dien dung C = ";</w:t>
      </w:r>
    </w:p>
    <w:p w:rsidR="00D6207F" w:rsidRPr="00D6207F" w:rsidRDefault="00D6207F" w:rsidP="00D6207F">
      <w:pPr>
        <w:jc w:val="both"/>
        <w:rPr>
          <w:rFonts w:ascii="Times New Roman" w:hAnsi="Times New Roman" w:cs="Times New Roman"/>
          <w:sz w:val="26"/>
          <w:szCs w:val="26"/>
        </w:rPr>
      </w:pPr>
      <w:r w:rsidRPr="00D6207F">
        <w:rPr>
          <w:rFonts w:ascii="Times New Roman" w:hAnsi="Times New Roman" w:cs="Times New Roman"/>
          <w:sz w:val="26"/>
          <w:szCs w:val="26"/>
        </w:rPr>
        <w:tab/>
        <w:t>cin&gt;&gt;C;</w:t>
      </w:r>
    </w:p>
    <w:p w:rsidR="00D6207F" w:rsidRPr="00D6207F" w:rsidRDefault="00D6207F" w:rsidP="00D6207F">
      <w:pPr>
        <w:jc w:val="both"/>
        <w:rPr>
          <w:rFonts w:ascii="Times New Roman" w:hAnsi="Times New Roman" w:cs="Times New Roman"/>
          <w:sz w:val="26"/>
          <w:szCs w:val="26"/>
        </w:rPr>
      </w:pPr>
      <w:r w:rsidRPr="00D6207F">
        <w:rPr>
          <w:rFonts w:ascii="Times New Roman" w:hAnsi="Times New Roman" w:cs="Times New Roman"/>
          <w:sz w:val="26"/>
          <w:szCs w:val="26"/>
        </w:rPr>
        <w:tab/>
        <w:t>double X=1/(2*PI*f*C);</w:t>
      </w:r>
    </w:p>
    <w:p w:rsidR="00D6207F" w:rsidRPr="00D6207F" w:rsidRDefault="00D6207F" w:rsidP="00D6207F">
      <w:pPr>
        <w:jc w:val="both"/>
        <w:rPr>
          <w:rFonts w:ascii="Times New Roman" w:hAnsi="Times New Roman" w:cs="Times New Roman"/>
          <w:sz w:val="26"/>
          <w:szCs w:val="26"/>
        </w:rPr>
      </w:pPr>
      <w:r w:rsidRPr="00D6207F">
        <w:rPr>
          <w:rFonts w:ascii="Times New Roman" w:hAnsi="Times New Roman" w:cs="Times New Roman"/>
          <w:sz w:val="26"/>
          <w:szCs w:val="26"/>
        </w:rPr>
        <w:tab/>
        <w:t>cout&lt;&lt;"Dien khang X = "&lt;&lt;X&lt;&lt;" Ohm"&lt;&lt;endl;</w:t>
      </w:r>
    </w:p>
    <w:p w:rsidR="00D6207F" w:rsidRPr="00D6207F" w:rsidRDefault="00D6207F" w:rsidP="00D6207F">
      <w:pPr>
        <w:jc w:val="both"/>
        <w:rPr>
          <w:rFonts w:ascii="Times New Roman" w:hAnsi="Times New Roman" w:cs="Times New Roman"/>
          <w:sz w:val="26"/>
          <w:szCs w:val="26"/>
        </w:rPr>
      </w:pPr>
      <w:r w:rsidRPr="00D6207F">
        <w:rPr>
          <w:rFonts w:ascii="Times New Roman" w:hAnsi="Times New Roman" w:cs="Times New Roman"/>
          <w:sz w:val="26"/>
          <w:szCs w:val="26"/>
        </w:rPr>
        <w:tab/>
        <w:t>system("pause");</w:t>
      </w:r>
    </w:p>
    <w:p w:rsidR="00D6207F" w:rsidRPr="00D6207F" w:rsidRDefault="00D6207F" w:rsidP="00D6207F">
      <w:pPr>
        <w:jc w:val="both"/>
        <w:rPr>
          <w:rFonts w:ascii="Times New Roman" w:hAnsi="Times New Roman" w:cs="Times New Roman"/>
          <w:sz w:val="26"/>
          <w:szCs w:val="26"/>
        </w:rPr>
      </w:pPr>
      <w:r w:rsidRPr="00D6207F">
        <w:rPr>
          <w:rFonts w:ascii="Times New Roman" w:hAnsi="Times New Roman" w:cs="Times New Roman"/>
          <w:sz w:val="26"/>
          <w:szCs w:val="26"/>
        </w:rPr>
        <w:t>}</w:t>
      </w:r>
    </w:p>
    <w:p w:rsidR="00D6207F" w:rsidRPr="00D6207F" w:rsidRDefault="00D6207F" w:rsidP="00D6207F">
      <w:pPr>
        <w:jc w:val="both"/>
        <w:rPr>
          <w:rFonts w:ascii="Times New Roman" w:hAnsi="Times New Roman" w:cs="Times New Roman"/>
          <w:sz w:val="26"/>
          <w:szCs w:val="26"/>
        </w:rPr>
      </w:pPr>
      <w:r w:rsidRPr="00D6207F">
        <w:rPr>
          <w:rFonts w:ascii="Times New Roman" w:hAnsi="Times New Roman" w:cs="Times New Roman"/>
          <w:sz w:val="26"/>
          <w:szCs w:val="26"/>
        </w:rPr>
        <w:t>Kết quả chương trình:</w:t>
      </w:r>
    </w:p>
    <w:p w:rsidR="00D6207F" w:rsidRDefault="00D6207F" w:rsidP="00BF492A">
      <w:pPr>
        <w:rPr>
          <w:rFonts w:ascii="Times New Roman" w:hAnsi="Times New Roman" w:cs="Times New Roman"/>
          <w:sz w:val="26"/>
          <w:szCs w:val="26"/>
        </w:rPr>
      </w:pPr>
    </w:p>
    <w:p w:rsidR="00D6207F" w:rsidRPr="00336E6E" w:rsidRDefault="00B42F75" w:rsidP="00BF492A">
      <w:pPr>
        <w:rPr>
          <w:rFonts w:ascii="Times New Roman" w:hAnsi="Times New Roman" w:cs="Times New Roman"/>
          <w:sz w:val="26"/>
          <w:szCs w:val="26"/>
        </w:rPr>
      </w:pPr>
      <w:r>
        <w:rPr>
          <w:noProof/>
          <w:lang w:eastAsia="en-US"/>
        </w:rPr>
        <w:drawing>
          <wp:inline distT="0" distB="0" distL="0" distR="0" wp14:anchorId="29CDA6BA" wp14:editId="55B6FAAD">
            <wp:extent cx="5943600" cy="334137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1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207F" w:rsidRPr="00B00E33" w:rsidRDefault="00D6207F" w:rsidP="00D6207F">
      <w:pPr>
        <w:pStyle w:val="Heading3"/>
        <w:rPr>
          <w:rFonts w:ascii="Times New Roman" w:hAnsi="Times New Roman" w:cs="Times New Roman"/>
          <w:color w:val="auto"/>
          <w:sz w:val="26"/>
          <w:szCs w:val="26"/>
          <w:u w:val="single"/>
        </w:rPr>
      </w:pPr>
      <w:bookmarkStart w:id="1" w:name="_Toc503773195"/>
      <w:r w:rsidRPr="00B00E33">
        <w:rPr>
          <w:rFonts w:ascii="Times New Roman" w:hAnsi="Times New Roman" w:cs="Times New Roman"/>
          <w:color w:val="auto"/>
          <w:sz w:val="26"/>
          <w:szCs w:val="26"/>
          <w:u w:val="single"/>
        </w:rPr>
        <w:t>Program 1.3:</w:t>
      </w:r>
      <w:bookmarkEnd w:id="1"/>
    </w:p>
    <w:p w:rsidR="00D6207F" w:rsidRPr="00D6207F" w:rsidRDefault="00D6207F" w:rsidP="00D6207F">
      <w:pPr>
        <w:jc w:val="both"/>
        <w:rPr>
          <w:rFonts w:ascii="Times New Roman" w:hAnsi="Times New Roman" w:cs="Times New Roman"/>
          <w:sz w:val="26"/>
          <w:szCs w:val="26"/>
        </w:rPr>
      </w:pPr>
      <w:r w:rsidRPr="00D6207F">
        <w:rPr>
          <w:rFonts w:ascii="Times New Roman" w:hAnsi="Times New Roman" w:cs="Times New Roman"/>
          <w:sz w:val="26"/>
          <w:szCs w:val="26"/>
        </w:rPr>
        <w:t>Viết chương trình tính điện trở tương đương của 3 điện trở mắc nối tiếp hoặc song song. Chương trình sẽ thực hiện các công việc sau:</w:t>
      </w:r>
    </w:p>
    <w:p w:rsidR="00D6207F" w:rsidRPr="00D6207F" w:rsidRDefault="00D6207F" w:rsidP="00D6207F">
      <w:pPr>
        <w:pStyle w:val="ListParagraph"/>
        <w:numPr>
          <w:ilvl w:val="0"/>
          <w:numId w:val="1"/>
        </w:numPr>
        <w:jc w:val="both"/>
      </w:pPr>
      <w:r w:rsidRPr="00D6207F">
        <w:t>Nhập giá trị từng điện trở từ bàn phím</w:t>
      </w:r>
    </w:p>
    <w:p w:rsidR="00D6207F" w:rsidRPr="00D6207F" w:rsidRDefault="00D6207F" w:rsidP="00D6207F">
      <w:pPr>
        <w:pStyle w:val="ListParagraph"/>
        <w:numPr>
          <w:ilvl w:val="0"/>
          <w:numId w:val="1"/>
        </w:numPr>
        <w:jc w:val="both"/>
      </w:pPr>
      <w:r w:rsidRPr="00D6207F">
        <w:t>Nhập cách mắc điện trở (nối tiếp hoặc song song)</w:t>
      </w:r>
    </w:p>
    <w:p w:rsidR="00D6207F" w:rsidRPr="00D6207F" w:rsidRDefault="00D6207F" w:rsidP="00D6207F">
      <w:pPr>
        <w:pStyle w:val="ListParagraph"/>
        <w:numPr>
          <w:ilvl w:val="0"/>
          <w:numId w:val="1"/>
        </w:numPr>
        <w:jc w:val="both"/>
      </w:pPr>
      <w:r w:rsidRPr="00D6207F">
        <w:t>Tính và in kết quả ra màn hình</w:t>
      </w:r>
    </w:p>
    <w:p w:rsidR="00D6207F" w:rsidRPr="00D6207F" w:rsidRDefault="00D6207F" w:rsidP="00D6207F">
      <w:pPr>
        <w:jc w:val="both"/>
        <w:rPr>
          <w:rFonts w:ascii="Times New Roman" w:hAnsi="Times New Roman" w:cs="Times New Roman"/>
          <w:sz w:val="26"/>
          <w:szCs w:val="26"/>
        </w:rPr>
      </w:pPr>
      <w:r w:rsidRPr="00D6207F">
        <w:rPr>
          <w:rFonts w:ascii="Times New Roman" w:hAnsi="Times New Roman" w:cs="Times New Roman"/>
          <w:sz w:val="26"/>
          <w:szCs w:val="26"/>
        </w:rPr>
        <w:t>Code:</w:t>
      </w:r>
    </w:p>
    <w:p w:rsidR="00D6207F" w:rsidRPr="00D6207F" w:rsidRDefault="00D6207F" w:rsidP="00D6207F">
      <w:pPr>
        <w:jc w:val="both"/>
        <w:rPr>
          <w:rFonts w:ascii="Times New Roman" w:hAnsi="Times New Roman" w:cs="Times New Roman"/>
          <w:sz w:val="26"/>
          <w:szCs w:val="26"/>
        </w:rPr>
      </w:pPr>
      <w:r w:rsidRPr="00D6207F">
        <w:rPr>
          <w:rFonts w:ascii="Times New Roman" w:hAnsi="Times New Roman" w:cs="Times New Roman"/>
          <w:sz w:val="26"/>
          <w:szCs w:val="26"/>
        </w:rPr>
        <w:t>#include&lt;iostream&gt;</w:t>
      </w:r>
    </w:p>
    <w:p w:rsidR="00D6207F" w:rsidRPr="00D6207F" w:rsidRDefault="00D6207F" w:rsidP="00D6207F">
      <w:pPr>
        <w:jc w:val="both"/>
        <w:rPr>
          <w:rFonts w:ascii="Times New Roman" w:hAnsi="Times New Roman" w:cs="Times New Roman"/>
          <w:sz w:val="26"/>
          <w:szCs w:val="26"/>
        </w:rPr>
      </w:pPr>
      <w:r w:rsidRPr="00D6207F">
        <w:rPr>
          <w:rFonts w:ascii="Times New Roman" w:hAnsi="Times New Roman" w:cs="Times New Roman"/>
          <w:sz w:val="26"/>
          <w:szCs w:val="26"/>
        </w:rPr>
        <w:t>using namespace std;</w:t>
      </w:r>
    </w:p>
    <w:p w:rsidR="00D6207F" w:rsidRPr="00D6207F" w:rsidRDefault="00D6207F" w:rsidP="00D6207F">
      <w:pPr>
        <w:jc w:val="both"/>
        <w:rPr>
          <w:rFonts w:ascii="Times New Roman" w:hAnsi="Times New Roman" w:cs="Times New Roman"/>
          <w:sz w:val="26"/>
          <w:szCs w:val="26"/>
        </w:rPr>
      </w:pPr>
      <w:r w:rsidRPr="00D6207F">
        <w:rPr>
          <w:rFonts w:ascii="Times New Roman" w:hAnsi="Times New Roman" w:cs="Times New Roman"/>
          <w:sz w:val="26"/>
          <w:szCs w:val="26"/>
        </w:rPr>
        <w:lastRenderedPageBreak/>
        <w:t>int main(){</w:t>
      </w:r>
    </w:p>
    <w:p w:rsidR="00D6207F" w:rsidRPr="00D6207F" w:rsidRDefault="00D6207F" w:rsidP="00D6207F">
      <w:pPr>
        <w:jc w:val="both"/>
        <w:rPr>
          <w:rFonts w:ascii="Times New Roman" w:hAnsi="Times New Roman" w:cs="Times New Roman"/>
          <w:sz w:val="26"/>
          <w:szCs w:val="26"/>
        </w:rPr>
      </w:pPr>
      <w:r w:rsidRPr="00D6207F">
        <w:rPr>
          <w:rFonts w:ascii="Times New Roman" w:hAnsi="Times New Roman" w:cs="Times New Roman"/>
          <w:sz w:val="26"/>
          <w:szCs w:val="26"/>
        </w:rPr>
        <w:tab/>
        <w:t>double R1,R2,R3,R;</w:t>
      </w:r>
    </w:p>
    <w:p w:rsidR="00D6207F" w:rsidRPr="00D6207F" w:rsidRDefault="00D6207F" w:rsidP="00D6207F">
      <w:pPr>
        <w:jc w:val="both"/>
        <w:rPr>
          <w:rFonts w:ascii="Times New Roman" w:hAnsi="Times New Roman" w:cs="Times New Roman"/>
          <w:sz w:val="26"/>
          <w:szCs w:val="26"/>
        </w:rPr>
      </w:pPr>
      <w:r w:rsidRPr="00D6207F">
        <w:rPr>
          <w:rFonts w:ascii="Times New Roman" w:hAnsi="Times New Roman" w:cs="Times New Roman"/>
          <w:sz w:val="26"/>
          <w:szCs w:val="26"/>
        </w:rPr>
        <w:tab/>
        <w:t>cout&lt;&lt;"Nhap dien tro R1, R2, R3: ";</w:t>
      </w:r>
    </w:p>
    <w:p w:rsidR="00D6207F" w:rsidRPr="00D6207F" w:rsidRDefault="00D6207F" w:rsidP="00D6207F">
      <w:pPr>
        <w:jc w:val="both"/>
        <w:rPr>
          <w:rFonts w:ascii="Times New Roman" w:hAnsi="Times New Roman" w:cs="Times New Roman"/>
          <w:sz w:val="26"/>
          <w:szCs w:val="26"/>
        </w:rPr>
      </w:pPr>
      <w:r w:rsidRPr="00D6207F">
        <w:rPr>
          <w:rFonts w:ascii="Times New Roman" w:hAnsi="Times New Roman" w:cs="Times New Roman"/>
          <w:sz w:val="26"/>
          <w:szCs w:val="26"/>
        </w:rPr>
        <w:tab/>
        <w:t>cin&gt;&gt;R1&gt;&gt;R2&gt;&gt;R3;</w:t>
      </w:r>
    </w:p>
    <w:p w:rsidR="00D6207F" w:rsidRPr="00D6207F" w:rsidRDefault="00D6207F" w:rsidP="00D6207F">
      <w:pPr>
        <w:jc w:val="both"/>
        <w:rPr>
          <w:rFonts w:ascii="Times New Roman" w:hAnsi="Times New Roman" w:cs="Times New Roman"/>
          <w:sz w:val="26"/>
          <w:szCs w:val="26"/>
        </w:rPr>
      </w:pPr>
      <w:r w:rsidRPr="00D6207F">
        <w:rPr>
          <w:rFonts w:ascii="Times New Roman" w:hAnsi="Times New Roman" w:cs="Times New Roman"/>
          <w:sz w:val="26"/>
          <w:szCs w:val="26"/>
        </w:rPr>
        <w:tab/>
        <w:t>int choose;</w:t>
      </w:r>
    </w:p>
    <w:p w:rsidR="00D6207F" w:rsidRPr="00D6207F" w:rsidRDefault="00D6207F" w:rsidP="00D6207F">
      <w:pPr>
        <w:jc w:val="both"/>
        <w:rPr>
          <w:rFonts w:ascii="Times New Roman" w:hAnsi="Times New Roman" w:cs="Times New Roman"/>
          <w:sz w:val="26"/>
          <w:szCs w:val="26"/>
        </w:rPr>
      </w:pPr>
      <w:r w:rsidRPr="00D6207F">
        <w:rPr>
          <w:rFonts w:ascii="Times New Roman" w:hAnsi="Times New Roman" w:cs="Times New Roman"/>
          <w:sz w:val="26"/>
          <w:szCs w:val="26"/>
        </w:rPr>
        <w:tab/>
        <w:t>cout&lt;&lt;"Moi ban chon cach mac dien tro: "&lt;&lt;endl;</w:t>
      </w:r>
    </w:p>
    <w:p w:rsidR="00D6207F" w:rsidRPr="00D6207F" w:rsidRDefault="00D6207F" w:rsidP="00D6207F">
      <w:pPr>
        <w:jc w:val="both"/>
        <w:rPr>
          <w:rFonts w:ascii="Times New Roman" w:hAnsi="Times New Roman" w:cs="Times New Roman"/>
          <w:sz w:val="26"/>
          <w:szCs w:val="26"/>
        </w:rPr>
      </w:pPr>
      <w:r w:rsidRPr="00D6207F">
        <w:rPr>
          <w:rFonts w:ascii="Times New Roman" w:hAnsi="Times New Roman" w:cs="Times New Roman"/>
          <w:sz w:val="26"/>
          <w:szCs w:val="26"/>
        </w:rPr>
        <w:tab/>
        <w:t>cout&lt;&lt;" 1. Noi tiep"&lt;&lt;endl;</w:t>
      </w:r>
    </w:p>
    <w:p w:rsidR="00D6207F" w:rsidRPr="00D6207F" w:rsidRDefault="00D6207F" w:rsidP="00D6207F">
      <w:pPr>
        <w:jc w:val="both"/>
        <w:rPr>
          <w:rFonts w:ascii="Times New Roman" w:hAnsi="Times New Roman" w:cs="Times New Roman"/>
          <w:sz w:val="26"/>
          <w:szCs w:val="26"/>
        </w:rPr>
      </w:pPr>
      <w:r w:rsidRPr="00D6207F">
        <w:rPr>
          <w:rFonts w:ascii="Times New Roman" w:hAnsi="Times New Roman" w:cs="Times New Roman"/>
          <w:sz w:val="26"/>
          <w:szCs w:val="26"/>
        </w:rPr>
        <w:tab/>
        <w:t>cout&lt;&lt;" 2. Song song"&lt;&lt;endl;</w:t>
      </w:r>
    </w:p>
    <w:p w:rsidR="00D6207F" w:rsidRPr="00D6207F" w:rsidRDefault="00D6207F" w:rsidP="00D6207F">
      <w:pPr>
        <w:jc w:val="both"/>
        <w:rPr>
          <w:rFonts w:ascii="Times New Roman" w:hAnsi="Times New Roman" w:cs="Times New Roman"/>
          <w:sz w:val="26"/>
          <w:szCs w:val="26"/>
        </w:rPr>
      </w:pPr>
      <w:r w:rsidRPr="00D6207F">
        <w:rPr>
          <w:rFonts w:ascii="Times New Roman" w:hAnsi="Times New Roman" w:cs="Times New Roman"/>
          <w:sz w:val="26"/>
          <w:szCs w:val="26"/>
        </w:rPr>
        <w:tab/>
        <w:t>do{</w:t>
      </w:r>
    </w:p>
    <w:p w:rsidR="00D6207F" w:rsidRPr="00D6207F" w:rsidRDefault="00D6207F" w:rsidP="00D6207F">
      <w:pPr>
        <w:jc w:val="both"/>
        <w:rPr>
          <w:rFonts w:ascii="Times New Roman" w:hAnsi="Times New Roman" w:cs="Times New Roman"/>
          <w:sz w:val="26"/>
          <w:szCs w:val="26"/>
        </w:rPr>
      </w:pPr>
      <w:r w:rsidRPr="00D6207F">
        <w:rPr>
          <w:rFonts w:ascii="Times New Roman" w:hAnsi="Times New Roman" w:cs="Times New Roman"/>
          <w:sz w:val="26"/>
          <w:szCs w:val="26"/>
        </w:rPr>
        <w:tab/>
      </w:r>
      <w:r w:rsidRPr="00D6207F">
        <w:rPr>
          <w:rFonts w:ascii="Times New Roman" w:hAnsi="Times New Roman" w:cs="Times New Roman"/>
          <w:sz w:val="26"/>
          <w:szCs w:val="26"/>
        </w:rPr>
        <w:tab/>
        <w:t>cout&lt;&lt;" Lua chon: ";</w:t>
      </w:r>
    </w:p>
    <w:p w:rsidR="00D6207F" w:rsidRPr="00D6207F" w:rsidRDefault="00D6207F" w:rsidP="00D6207F">
      <w:pPr>
        <w:jc w:val="both"/>
        <w:rPr>
          <w:rFonts w:ascii="Times New Roman" w:hAnsi="Times New Roman" w:cs="Times New Roman"/>
          <w:sz w:val="26"/>
          <w:szCs w:val="26"/>
        </w:rPr>
      </w:pPr>
      <w:r w:rsidRPr="00D6207F">
        <w:rPr>
          <w:rFonts w:ascii="Times New Roman" w:hAnsi="Times New Roman" w:cs="Times New Roman"/>
          <w:sz w:val="26"/>
          <w:szCs w:val="26"/>
        </w:rPr>
        <w:tab/>
      </w:r>
      <w:r w:rsidRPr="00D6207F">
        <w:rPr>
          <w:rFonts w:ascii="Times New Roman" w:hAnsi="Times New Roman" w:cs="Times New Roman"/>
          <w:sz w:val="26"/>
          <w:szCs w:val="26"/>
        </w:rPr>
        <w:tab/>
        <w:t>cin&gt;&gt;choose;</w:t>
      </w:r>
    </w:p>
    <w:p w:rsidR="00D6207F" w:rsidRPr="00D6207F" w:rsidRDefault="00D6207F" w:rsidP="00D6207F">
      <w:pPr>
        <w:jc w:val="both"/>
        <w:rPr>
          <w:rFonts w:ascii="Times New Roman" w:hAnsi="Times New Roman" w:cs="Times New Roman"/>
          <w:sz w:val="26"/>
          <w:szCs w:val="26"/>
        </w:rPr>
      </w:pPr>
      <w:r w:rsidRPr="00D6207F">
        <w:rPr>
          <w:rFonts w:ascii="Times New Roman" w:hAnsi="Times New Roman" w:cs="Times New Roman"/>
          <w:sz w:val="26"/>
          <w:szCs w:val="26"/>
        </w:rPr>
        <w:tab/>
      </w:r>
      <w:r w:rsidRPr="00D6207F">
        <w:rPr>
          <w:rFonts w:ascii="Times New Roman" w:hAnsi="Times New Roman" w:cs="Times New Roman"/>
          <w:sz w:val="26"/>
          <w:szCs w:val="26"/>
        </w:rPr>
        <w:tab/>
        <w:t xml:space="preserve">if(choose-1 &amp;&amp; choose-2) </w:t>
      </w:r>
    </w:p>
    <w:p w:rsidR="00D6207F" w:rsidRPr="00D6207F" w:rsidRDefault="00D6207F" w:rsidP="00D6207F">
      <w:pPr>
        <w:jc w:val="both"/>
        <w:rPr>
          <w:rFonts w:ascii="Times New Roman" w:hAnsi="Times New Roman" w:cs="Times New Roman"/>
          <w:sz w:val="26"/>
          <w:szCs w:val="26"/>
        </w:rPr>
      </w:pPr>
      <w:r w:rsidRPr="00D6207F">
        <w:rPr>
          <w:rFonts w:ascii="Times New Roman" w:hAnsi="Times New Roman" w:cs="Times New Roman"/>
          <w:sz w:val="26"/>
          <w:szCs w:val="26"/>
        </w:rPr>
        <w:tab/>
      </w:r>
      <w:r w:rsidRPr="00D6207F">
        <w:rPr>
          <w:rFonts w:ascii="Times New Roman" w:hAnsi="Times New Roman" w:cs="Times New Roman"/>
          <w:sz w:val="26"/>
          <w:szCs w:val="26"/>
        </w:rPr>
        <w:tab/>
      </w:r>
      <w:r w:rsidRPr="00D6207F">
        <w:rPr>
          <w:rFonts w:ascii="Times New Roman" w:hAnsi="Times New Roman" w:cs="Times New Roman"/>
          <w:sz w:val="26"/>
          <w:szCs w:val="26"/>
        </w:rPr>
        <w:tab/>
        <w:t>cout&lt;&lt;" Lua chon khong hop le! Moi ban chon lai!"&lt;&lt;endl;</w:t>
      </w:r>
    </w:p>
    <w:p w:rsidR="00D6207F" w:rsidRPr="00D6207F" w:rsidRDefault="00D6207F" w:rsidP="00D6207F">
      <w:pPr>
        <w:jc w:val="both"/>
        <w:rPr>
          <w:rFonts w:ascii="Times New Roman" w:hAnsi="Times New Roman" w:cs="Times New Roman"/>
          <w:sz w:val="26"/>
          <w:szCs w:val="26"/>
        </w:rPr>
      </w:pPr>
      <w:r w:rsidRPr="00D6207F">
        <w:rPr>
          <w:rFonts w:ascii="Times New Roman" w:hAnsi="Times New Roman" w:cs="Times New Roman"/>
          <w:sz w:val="26"/>
          <w:szCs w:val="26"/>
        </w:rPr>
        <w:tab/>
        <w:t>} while(choose-1 &amp;&amp; choose-2);</w:t>
      </w:r>
    </w:p>
    <w:p w:rsidR="00D6207F" w:rsidRPr="00D6207F" w:rsidRDefault="00D6207F" w:rsidP="00D6207F">
      <w:pPr>
        <w:jc w:val="both"/>
        <w:rPr>
          <w:rFonts w:ascii="Times New Roman" w:hAnsi="Times New Roman" w:cs="Times New Roman"/>
          <w:sz w:val="26"/>
          <w:szCs w:val="26"/>
        </w:rPr>
      </w:pPr>
      <w:r w:rsidRPr="00D6207F">
        <w:rPr>
          <w:rFonts w:ascii="Times New Roman" w:hAnsi="Times New Roman" w:cs="Times New Roman"/>
          <w:sz w:val="26"/>
          <w:szCs w:val="26"/>
        </w:rPr>
        <w:tab/>
        <w:t>switch(choose){</w:t>
      </w:r>
    </w:p>
    <w:p w:rsidR="00D6207F" w:rsidRPr="00D6207F" w:rsidRDefault="00D6207F" w:rsidP="00D6207F">
      <w:pPr>
        <w:jc w:val="both"/>
        <w:rPr>
          <w:rFonts w:ascii="Times New Roman" w:hAnsi="Times New Roman" w:cs="Times New Roman"/>
          <w:sz w:val="26"/>
          <w:szCs w:val="26"/>
        </w:rPr>
      </w:pPr>
      <w:r w:rsidRPr="00D6207F">
        <w:rPr>
          <w:rFonts w:ascii="Times New Roman" w:hAnsi="Times New Roman" w:cs="Times New Roman"/>
          <w:sz w:val="26"/>
          <w:szCs w:val="26"/>
        </w:rPr>
        <w:tab/>
      </w:r>
      <w:r w:rsidRPr="00D6207F">
        <w:rPr>
          <w:rFonts w:ascii="Times New Roman" w:hAnsi="Times New Roman" w:cs="Times New Roman"/>
          <w:sz w:val="26"/>
          <w:szCs w:val="26"/>
        </w:rPr>
        <w:tab/>
        <w:t>case 1:</w:t>
      </w:r>
    </w:p>
    <w:p w:rsidR="00D6207F" w:rsidRPr="00D6207F" w:rsidRDefault="00D6207F" w:rsidP="00D6207F">
      <w:pPr>
        <w:jc w:val="both"/>
        <w:rPr>
          <w:rFonts w:ascii="Times New Roman" w:hAnsi="Times New Roman" w:cs="Times New Roman"/>
          <w:sz w:val="26"/>
          <w:szCs w:val="26"/>
        </w:rPr>
      </w:pPr>
      <w:r w:rsidRPr="00D6207F">
        <w:rPr>
          <w:rFonts w:ascii="Times New Roman" w:hAnsi="Times New Roman" w:cs="Times New Roman"/>
          <w:sz w:val="26"/>
          <w:szCs w:val="26"/>
        </w:rPr>
        <w:tab/>
      </w:r>
      <w:r w:rsidRPr="00D6207F">
        <w:rPr>
          <w:rFonts w:ascii="Times New Roman" w:hAnsi="Times New Roman" w:cs="Times New Roman"/>
          <w:sz w:val="26"/>
          <w:szCs w:val="26"/>
        </w:rPr>
        <w:tab/>
      </w:r>
      <w:r w:rsidRPr="00D6207F">
        <w:rPr>
          <w:rFonts w:ascii="Times New Roman" w:hAnsi="Times New Roman" w:cs="Times New Roman"/>
          <w:sz w:val="26"/>
          <w:szCs w:val="26"/>
        </w:rPr>
        <w:tab/>
        <w:t>R=R1+R2+R3;</w:t>
      </w:r>
    </w:p>
    <w:p w:rsidR="00D6207F" w:rsidRPr="00D6207F" w:rsidRDefault="00D6207F" w:rsidP="00D6207F">
      <w:pPr>
        <w:jc w:val="both"/>
        <w:rPr>
          <w:rFonts w:ascii="Times New Roman" w:hAnsi="Times New Roman" w:cs="Times New Roman"/>
          <w:sz w:val="26"/>
          <w:szCs w:val="26"/>
        </w:rPr>
      </w:pPr>
      <w:r w:rsidRPr="00D6207F">
        <w:rPr>
          <w:rFonts w:ascii="Times New Roman" w:hAnsi="Times New Roman" w:cs="Times New Roman"/>
          <w:sz w:val="26"/>
          <w:szCs w:val="26"/>
        </w:rPr>
        <w:tab/>
      </w:r>
      <w:r w:rsidRPr="00D6207F">
        <w:rPr>
          <w:rFonts w:ascii="Times New Roman" w:hAnsi="Times New Roman" w:cs="Times New Roman"/>
          <w:sz w:val="26"/>
          <w:szCs w:val="26"/>
        </w:rPr>
        <w:tab/>
      </w:r>
      <w:r w:rsidRPr="00D6207F">
        <w:rPr>
          <w:rFonts w:ascii="Times New Roman" w:hAnsi="Times New Roman" w:cs="Times New Roman"/>
          <w:sz w:val="26"/>
          <w:szCs w:val="26"/>
        </w:rPr>
        <w:tab/>
        <w:t>break;</w:t>
      </w:r>
    </w:p>
    <w:p w:rsidR="00D6207F" w:rsidRPr="00D6207F" w:rsidRDefault="00D6207F" w:rsidP="00D6207F">
      <w:pPr>
        <w:jc w:val="both"/>
        <w:rPr>
          <w:rFonts w:ascii="Times New Roman" w:hAnsi="Times New Roman" w:cs="Times New Roman"/>
          <w:sz w:val="26"/>
          <w:szCs w:val="26"/>
        </w:rPr>
      </w:pPr>
      <w:r w:rsidRPr="00D6207F">
        <w:rPr>
          <w:rFonts w:ascii="Times New Roman" w:hAnsi="Times New Roman" w:cs="Times New Roman"/>
          <w:sz w:val="26"/>
          <w:szCs w:val="26"/>
        </w:rPr>
        <w:tab/>
      </w:r>
      <w:r w:rsidRPr="00D6207F">
        <w:rPr>
          <w:rFonts w:ascii="Times New Roman" w:hAnsi="Times New Roman" w:cs="Times New Roman"/>
          <w:sz w:val="26"/>
          <w:szCs w:val="26"/>
        </w:rPr>
        <w:tab/>
        <w:t>case 2:</w:t>
      </w:r>
    </w:p>
    <w:p w:rsidR="00D6207F" w:rsidRPr="00D6207F" w:rsidRDefault="00D6207F" w:rsidP="00D6207F">
      <w:pPr>
        <w:jc w:val="both"/>
        <w:rPr>
          <w:rFonts w:ascii="Times New Roman" w:hAnsi="Times New Roman" w:cs="Times New Roman"/>
          <w:sz w:val="26"/>
          <w:szCs w:val="26"/>
        </w:rPr>
      </w:pPr>
      <w:r w:rsidRPr="00D6207F">
        <w:rPr>
          <w:rFonts w:ascii="Times New Roman" w:hAnsi="Times New Roman" w:cs="Times New Roman"/>
          <w:sz w:val="26"/>
          <w:szCs w:val="26"/>
        </w:rPr>
        <w:tab/>
      </w:r>
      <w:r w:rsidRPr="00D6207F">
        <w:rPr>
          <w:rFonts w:ascii="Times New Roman" w:hAnsi="Times New Roman" w:cs="Times New Roman"/>
          <w:sz w:val="26"/>
          <w:szCs w:val="26"/>
        </w:rPr>
        <w:tab/>
      </w:r>
      <w:r w:rsidRPr="00D6207F">
        <w:rPr>
          <w:rFonts w:ascii="Times New Roman" w:hAnsi="Times New Roman" w:cs="Times New Roman"/>
          <w:sz w:val="26"/>
          <w:szCs w:val="26"/>
        </w:rPr>
        <w:tab/>
        <w:t>R=1/R1+1/R2+1/R3;</w:t>
      </w:r>
    </w:p>
    <w:p w:rsidR="00D6207F" w:rsidRPr="00D6207F" w:rsidRDefault="00D6207F" w:rsidP="00D6207F">
      <w:pPr>
        <w:jc w:val="both"/>
        <w:rPr>
          <w:rFonts w:ascii="Times New Roman" w:hAnsi="Times New Roman" w:cs="Times New Roman"/>
          <w:sz w:val="26"/>
          <w:szCs w:val="26"/>
        </w:rPr>
      </w:pPr>
      <w:r w:rsidRPr="00D6207F">
        <w:rPr>
          <w:rFonts w:ascii="Times New Roman" w:hAnsi="Times New Roman" w:cs="Times New Roman"/>
          <w:sz w:val="26"/>
          <w:szCs w:val="26"/>
        </w:rPr>
        <w:tab/>
      </w:r>
      <w:r w:rsidRPr="00D6207F">
        <w:rPr>
          <w:rFonts w:ascii="Times New Roman" w:hAnsi="Times New Roman" w:cs="Times New Roman"/>
          <w:sz w:val="26"/>
          <w:szCs w:val="26"/>
        </w:rPr>
        <w:tab/>
      </w:r>
      <w:r w:rsidRPr="00D6207F">
        <w:rPr>
          <w:rFonts w:ascii="Times New Roman" w:hAnsi="Times New Roman" w:cs="Times New Roman"/>
          <w:sz w:val="26"/>
          <w:szCs w:val="26"/>
        </w:rPr>
        <w:tab/>
        <w:t>R=1/R;</w:t>
      </w:r>
    </w:p>
    <w:p w:rsidR="00D6207F" w:rsidRPr="00D6207F" w:rsidRDefault="00D6207F" w:rsidP="00D6207F">
      <w:pPr>
        <w:jc w:val="both"/>
        <w:rPr>
          <w:rFonts w:ascii="Times New Roman" w:hAnsi="Times New Roman" w:cs="Times New Roman"/>
          <w:sz w:val="26"/>
          <w:szCs w:val="26"/>
        </w:rPr>
      </w:pPr>
      <w:r w:rsidRPr="00D6207F">
        <w:rPr>
          <w:rFonts w:ascii="Times New Roman" w:hAnsi="Times New Roman" w:cs="Times New Roman"/>
          <w:sz w:val="26"/>
          <w:szCs w:val="26"/>
        </w:rPr>
        <w:tab/>
      </w:r>
      <w:r w:rsidRPr="00D6207F">
        <w:rPr>
          <w:rFonts w:ascii="Times New Roman" w:hAnsi="Times New Roman" w:cs="Times New Roman"/>
          <w:sz w:val="26"/>
          <w:szCs w:val="26"/>
        </w:rPr>
        <w:tab/>
      </w:r>
      <w:r w:rsidRPr="00D6207F">
        <w:rPr>
          <w:rFonts w:ascii="Times New Roman" w:hAnsi="Times New Roman" w:cs="Times New Roman"/>
          <w:sz w:val="26"/>
          <w:szCs w:val="26"/>
        </w:rPr>
        <w:tab/>
        <w:t>break;</w:t>
      </w:r>
    </w:p>
    <w:p w:rsidR="00D6207F" w:rsidRPr="00D6207F" w:rsidRDefault="00D6207F" w:rsidP="00D6207F">
      <w:pPr>
        <w:jc w:val="both"/>
        <w:rPr>
          <w:rFonts w:ascii="Times New Roman" w:hAnsi="Times New Roman" w:cs="Times New Roman"/>
          <w:sz w:val="26"/>
          <w:szCs w:val="26"/>
        </w:rPr>
      </w:pPr>
      <w:r w:rsidRPr="00D6207F">
        <w:rPr>
          <w:rFonts w:ascii="Times New Roman" w:hAnsi="Times New Roman" w:cs="Times New Roman"/>
          <w:sz w:val="26"/>
          <w:szCs w:val="26"/>
        </w:rPr>
        <w:tab/>
        <w:t>}</w:t>
      </w:r>
    </w:p>
    <w:p w:rsidR="00D6207F" w:rsidRPr="00D6207F" w:rsidRDefault="00D6207F" w:rsidP="00D6207F">
      <w:pPr>
        <w:jc w:val="both"/>
        <w:rPr>
          <w:rFonts w:ascii="Times New Roman" w:hAnsi="Times New Roman" w:cs="Times New Roman"/>
          <w:sz w:val="26"/>
          <w:szCs w:val="26"/>
        </w:rPr>
      </w:pPr>
      <w:r w:rsidRPr="00D6207F">
        <w:rPr>
          <w:rFonts w:ascii="Times New Roman" w:hAnsi="Times New Roman" w:cs="Times New Roman"/>
          <w:sz w:val="26"/>
          <w:szCs w:val="26"/>
        </w:rPr>
        <w:tab/>
        <w:t>cout&lt;&lt;" Ket qua Rtd = "&lt;&lt;R&lt;&lt;" Ohm"&lt;&lt;endl;</w:t>
      </w:r>
    </w:p>
    <w:p w:rsidR="00D6207F" w:rsidRPr="00D6207F" w:rsidRDefault="00D6207F" w:rsidP="00D6207F">
      <w:pPr>
        <w:jc w:val="both"/>
        <w:rPr>
          <w:rFonts w:ascii="Times New Roman" w:hAnsi="Times New Roman" w:cs="Times New Roman"/>
          <w:sz w:val="26"/>
          <w:szCs w:val="26"/>
        </w:rPr>
      </w:pPr>
      <w:r w:rsidRPr="00D6207F">
        <w:rPr>
          <w:rFonts w:ascii="Times New Roman" w:hAnsi="Times New Roman" w:cs="Times New Roman"/>
          <w:sz w:val="26"/>
          <w:szCs w:val="26"/>
        </w:rPr>
        <w:tab/>
        <w:t>system("pause");</w:t>
      </w:r>
    </w:p>
    <w:p w:rsidR="00D6207F" w:rsidRPr="00D6207F" w:rsidRDefault="00D6207F" w:rsidP="00D6207F">
      <w:pPr>
        <w:jc w:val="both"/>
        <w:rPr>
          <w:rFonts w:ascii="Times New Roman" w:hAnsi="Times New Roman" w:cs="Times New Roman"/>
          <w:sz w:val="26"/>
          <w:szCs w:val="26"/>
        </w:rPr>
      </w:pPr>
      <w:r w:rsidRPr="00D6207F">
        <w:rPr>
          <w:rFonts w:ascii="Times New Roman" w:hAnsi="Times New Roman" w:cs="Times New Roman"/>
          <w:sz w:val="26"/>
          <w:szCs w:val="26"/>
        </w:rPr>
        <w:t>}</w:t>
      </w:r>
    </w:p>
    <w:p w:rsidR="00D6207F" w:rsidRDefault="00D6207F" w:rsidP="00D6207F">
      <w:pPr>
        <w:jc w:val="both"/>
        <w:rPr>
          <w:rFonts w:ascii="Times New Roman" w:hAnsi="Times New Roman" w:cs="Times New Roman"/>
          <w:sz w:val="26"/>
          <w:szCs w:val="26"/>
        </w:rPr>
      </w:pPr>
      <w:r w:rsidRPr="00D6207F">
        <w:rPr>
          <w:rFonts w:ascii="Times New Roman" w:hAnsi="Times New Roman" w:cs="Times New Roman"/>
          <w:sz w:val="26"/>
          <w:szCs w:val="26"/>
        </w:rPr>
        <w:t>Kết quả chương trình:</w:t>
      </w:r>
    </w:p>
    <w:p w:rsidR="005549C4" w:rsidRDefault="00B42F75" w:rsidP="00D6207F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noProof/>
          <w:lang w:eastAsia="en-US"/>
        </w:rPr>
        <w:lastRenderedPageBreak/>
        <w:drawing>
          <wp:inline distT="0" distB="0" distL="0" distR="0" wp14:anchorId="3D244E8A" wp14:editId="225FEB83">
            <wp:extent cx="5943600" cy="334137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1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2D8B" w:rsidRDefault="00532D8B" w:rsidP="00D6207F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532D8B" w:rsidRPr="00D6207F" w:rsidRDefault="00532D8B" w:rsidP="00D6207F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5549C4" w:rsidRPr="00B00E33" w:rsidRDefault="005549C4" w:rsidP="00B00E33">
      <w:pPr>
        <w:pStyle w:val="Heading2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r w:rsidRPr="00B00E33">
        <w:rPr>
          <w:rFonts w:ascii="Times New Roman" w:hAnsi="Times New Roman" w:cs="Times New Roman"/>
          <w:b/>
          <w:color w:val="auto"/>
          <w:sz w:val="28"/>
          <w:szCs w:val="28"/>
        </w:rPr>
        <w:t>BÀI 2: THAO TÁC VỚI MẢNG NHIỀU CHIỀU</w:t>
      </w:r>
    </w:p>
    <w:p w:rsidR="005549C4" w:rsidRPr="005549C4" w:rsidRDefault="005549C4" w:rsidP="005549C4">
      <w:pPr>
        <w:rPr>
          <w:rFonts w:ascii="Times New Roman" w:hAnsi="Times New Roman" w:cs="Times New Roman"/>
          <w:sz w:val="26"/>
          <w:szCs w:val="26"/>
        </w:rPr>
      </w:pPr>
    </w:p>
    <w:p w:rsidR="005549C4" w:rsidRPr="00B00E33" w:rsidRDefault="005549C4" w:rsidP="00B00E33">
      <w:pPr>
        <w:pStyle w:val="Heading3"/>
        <w:rPr>
          <w:rFonts w:ascii="Times New Roman" w:hAnsi="Times New Roman" w:cs="Times New Roman"/>
          <w:color w:val="auto"/>
          <w:sz w:val="26"/>
          <w:szCs w:val="26"/>
          <w:u w:val="single"/>
        </w:rPr>
      </w:pPr>
      <w:r w:rsidRPr="00B00E33">
        <w:rPr>
          <w:rFonts w:ascii="Times New Roman" w:hAnsi="Times New Roman" w:cs="Times New Roman"/>
          <w:color w:val="auto"/>
          <w:sz w:val="26"/>
          <w:szCs w:val="26"/>
          <w:u w:val="single"/>
        </w:rPr>
        <w:t>Program 2.1:</w:t>
      </w:r>
    </w:p>
    <w:p w:rsidR="005549C4" w:rsidRPr="005549C4" w:rsidRDefault="005549C4" w:rsidP="005549C4">
      <w:pPr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>Mở rộng Program 1.3, viết chương trình tính điện trở tương đương của N điện trở mắc nối tiếp hoặc song song. Chương trình sẽ thực hiện các công việc sau:</w:t>
      </w:r>
    </w:p>
    <w:p w:rsidR="005549C4" w:rsidRPr="005549C4" w:rsidRDefault="005549C4" w:rsidP="005549C4">
      <w:pPr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>1.</w:t>
      </w:r>
      <w:r w:rsidRPr="005549C4">
        <w:rPr>
          <w:rFonts w:ascii="Times New Roman" w:hAnsi="Times New Roman" w:cs="Times New Roman"/>
          <w:sz w:val="26"/>
          <w:szCs w:val="26"/>
        </w:rPr>
        <w:tab/>
        <w:t>Nhập số điện trở N và giá trị từng điện trở từ bàn phím. Có kiểm tra tính hợp lệ của dữ liệu gán vào (giá trị N&gt;0 và N&lt;20; các điện trở phải có giá trị &gt;0)</w:t>
      </w:r>
    </w:p>
    <w:p w:rsidR="005549C4" w:rsidRPr="005549C4" w:rsidRDefault="005549C4" w:rsidP="005549C4">
      <w:pPr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>2.</w:t>
      </w:r>
      <w:r w:rsidRPr="005549C4">
        <w:rPr>
          <w:rFonts w:ascii="Times New Roman" w:hAnsi="Times New Roman" w:cs="Times New Roman"/>
          <w:sz w:val="26"/>
          <w:szCs w:val="26"/>
        </w:rPr>
        <w:tab/>
        <w:t>Nhập cách mắc điện trở (nối tiếp hoặc song song)</w:t>
      </w:r>
    </w:p>
    <w:p w:rsidR="005549C4" w:rsidRPr="005549C4" w:rsidRDefault="005549C4" w:rsidP="005549C4">
      <w:pPr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>3.</w:t>
      </w:r>
      <w:r w:rsidRPr="005549C4">
        <w:rPr>
          <w:rFonts w:ascii="Times New Roman" w:hAnsi="Times New Roman" w:cs="Times New Roman"/>
          <w:sz w:val="26"/>
          <w:szCs w:val="26"/>
        </w:rPr>
        <w:tab/>
        <w:t>Tính và in kết quả ra màn hình</w:t>
      </w:r>
    </w:p>
    <w:p w:rsidR="005549C4" w:rsidRPr="005549C4" w:rsidRDefault="005549C4" w:rsidP="005549C4">
      <w:pPr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>Code:</w:t>
      </w:r>
    </w:p>
    <w:p w:rsidR="005549C4" w:rsidRPr="005549C4" w:rsidRDefault="005549C4" w:rsidP="005549C4">
      <w:pPr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>#include&lt;iostream&gt;</w:t>
      </w:r>
    </w:p>
    <w:p w:rsidR="005549C4" w:rsidRPr="005549C4" w:rsidRDefault="005549C4" w:rsidP="005549C4">
      <w:pPr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>using namespace std;</w:t>
      </w:r>
    </w:p>
    <w:p w:rsidR="005549C4" w:rsidRPr="005549C4" w:rsidRDefault="005549C4" w:rsidP="005549C4">
      <w:pPr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>int main(){</w:t>
      </w:r>
    </w:p>
    <w:p w:rsidR="005549C4" w:rsidRPr="005549C4" w:rsidRDefault="005549C4" w:rsidP="005549C4">
      <w:pPr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ab/>
        <w:t>int N;</w:t>
      </w:r>
    </w:p>
    <w:p w:rsidR="005549C4" w:rsidRPr="005549C4" w:rsidRDefault="005549C4" w:rsidP="005549C4">
      <w:pPr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ab/>
        <w:t>double *R,res=0;</w:t>
      </w:r>
    </w:p>
    <w:p w:rsidR="005549C4" w:rsidRPr="005549C4" w:rsidRDefault="005549C4" w:rsidP="005549C4">
      <w:pPr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lastRenderedPageBreak/>
        <w:tab/>
        <w:t>cout&lt;&lt;"Nhap so dien tro: ";</w:t>
      </w:r>
    </w:p>
    <w:p w:rsidR="005549C4" w:rsidRPr="005549C4" w:rsidRDefault="005549C4" w:rsidP="005549C4">
      <w:pPr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ab/>
        <w:t>do{</w:t>
      </w:r>
    </w:p>
    <w:p w:rsidR="005549C4" w:rsidRPr="005549C4" w:rsidRDefault="005549C4" w:rsidP="005549C4">
      <w:pPr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ab/>
      </w:r>
      <w:r w:rsidRPr="005549C4">
        <w:rPr>
          <w:rFonts w:ascii="Times New Roman" w:hAnsi="Times New Roman" w:cs="Times New Roman"/>
          <w:sz w:val="26"/>
          <w:szCs w:val="26"/>
        </w:rPr>
        <w:tab/>
        <w:t>cin&gt;&gt;N;</w:t>
      </w:r>
    </w:p>
    <w:p w:rsidR="005549C4" w:rsidRPr="005549C4" w:rsidRDefault="005549C4" w:rsidP="005549C4">
      <w:pPr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ab/>
      </w:r>
      <w:r w:rsidRPr="005549C4">
        <w:rPr>
          <w:rFonts w:ascii="Times New Roman" w:hAnsi="Times New Roman" w:cs="Times New Roman"/>
          <w:sz w:val="26"/>
          <w:szCs w:val="26"/>
        </w:rPr>
        <w:tab/>
        <w:t xml:space="preserve">if(N&lt;=0 || N&gt;=20) </w:t>
      </w:r>
    </w:p>
    <w:p w:rsidR="005549C4" w:rsidRPr="005549C4" w:rsidRDefault="005549C4" w:rsidP="005549C4">
      <w:pPr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ab/>
      </w:r>
      <w:r w:rsidRPr="005549C4">
        <w:rPr>
          <w:rFonts w:ascii="Times New Roman" w:hAnsi="Times New Roman" w:cs="Times New Roman"/>
          <w:sz w:val="26"/>
          <w:szCs w:val="26"/>
        </w:rPr>
        <w:tab/>
      </w:r>
      <w:r w:rsidRPr="005549C4">
        <w:rPr>
          <w:rFonts w:ascii="Times New Roman" w:hAnsi="Times New Roman" w:cs="Times New Roman"/>
          <w:sz w:val="26"/>
          <w:szCs w:val="26"/>
        </w:rPr>
        <w:tab/>
        <w:t>cout&lt;&lt;"Gia tri nhap vao khong hop le. Moi nhap lai: ";</w:t>
      </w:r>
    </w:p>
    <w:p w:rsidR="005549C4" w:rsidRPr="005549C4" w:rsidRDefault="005549C4" w:rsidP="005549C4">
      <w:pPr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ab/>
        <w:t>} while(N&lt;=0 || N&gt;=20);</w:t>
      </w:r>
    </w:p>
    <w:p w:rsidR="005549C4" w:rsidRPr="005549C4" w:rsidRDefault="005549C4" w:rsidP="005549C4">
      <w:pPr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ab/>
        <w:t>R = new double[N];</w:t>
      </w:r>
    </w:p>
    <w:p w:rsidR="005549C4" w:rsidRPr="005549C4" w:rsidRDefault="005549C4" w:rsidP="005549C4">
      <w:pPr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ab/>
        <w:t>cout&lt;&lt;"Nhap gia tri cho "&lt;&lt;N&lt;&lt;" dien tro:"&lt;&lt;endl;</w:t>
      </w:r>
    </w:p>
    <w:p w:rsidR="005549C4" w:rsidRPr="005549C4" w:rsidRDefault="005549C4" w:rsidP="005549C4">
      <w:pPr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ab/>
        <w:t>for(int i=0;i&lt;N;i++){</w:t>
      </w:r>
    </w:p>
    <w:p w:rsidR="005549C4" w:rsidRPr="005549C4" w:rsidRDefault="005549C4" w:rsidP="005549C4">
      <w:pPr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ab/>
      </w:r>
      <w:r w:rsidRPr="005549C4">
        <w:rPr>
          <w:rFonts w:ascii="Times New Roman" w:hAnsi="Times New Roman" w:cs="Times New Roman"/>
          <w:sz w:val="26"/>
          <w:szCs w:val="26"/>
        </w:rPr>
        <w:tab/>
        <w:t>cout&lt;&lt;"Nhap gia tri dien tro R"&lt;&lt;i+1&lt;&lt;": ";</w:t>
      </w:r>
    </w:p>
    <w:p w:rsidR="005549C4" w:rsidRPr="005549C4" w:rsidRDefault="005549C4" w:rsidP="005549C4">
      <w:pPr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ab/>
      </w:r>
      <w:r w:rsidRPr="005549C4">
        <w:rPr>
          <w:rFonts w:ascii="Times New Roman" w:hAnsi="Times New Roman" w:cs="Times New Roman"/>
          <w:sz w:val="26"/>
          <w:szCs w:val="26"/>
        </w:rPr>
        <w:tab/>
        <w:t>do{</w:t>
      </w:r>
    </w:p>
    <w:p w:rsidR="005549C4" w:rsidRPr="005549C4" w:rsidRDefault="005549C4" w:rsidP="005549C4">
      <w:pPr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ab/>
      </w:r>
      <w:r w:rsidRPr="005549C4">
        <w:rPr>
          <w:rFonts w:ascii="Times New Roman" w:hAnsi="Times New Roman" w:cs="Times New Roman"/>
          <w:sz w:val="26"/>
          <w:szCs w:val="26"/>
        </w:rPr>
        <w:tab/>
      </w:r>
      <w:r w:rsidRPr="005549C4">
        <w:rPr>
          <w:rFonts w:ascii="Times New Roman" w:hAnsi="Times New Roman" w:cs="Times New Roman"/>
          <w:sz w:val="26"/>
          <w:szCs w:val="26"/>
        </w:rPr>
        <w:tab/>
        <w:t>cin&gt;&gt;R[i];</w:t>
      </w:r>
    </w:p>
    <w:p w:rsidR="005549C4" w:rsidRPr="005549C4" w:rsidRDefault="005549C4" w:rsidP="005549C4">
      <w:pPr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ab/>
      </w:r>
      <w:r w:rsidRPr="005549C4">
        <w:rPr>
          <w:rFonts w:ascii="Times New Roman" w:hAnsi="Times New Roman" w:cs="Times New Roman"/>
          <w:sz w:val="26"/>
          <w:szCs w:val="26"/>
        </w:rPr>
        <w:tab/>
      </w:r>
      <w:r w:rsidRPr="005549C4">
        <w:rPr>
          <w:rFonts w:ascii="Times New Roman" w:hAnsi="Times New Roman" w:cs="Times New Roman"/>
          <w:sz w:val="26"/>
          <w:szCs w:val="26"/>
        </w:rPr>
        <w:tab/>
        <w:t>if(R[i]&lt;=0) cout&lt;&lt;"Gia tri nhap vao khong hop le. Moi nhap lai: ";</w:t>
      </w:r>
    </w:p>
    <w:p w:rsidR="005549C4" w:rsidRPr="005549C4" w:rsidRDefault="005549C4" w:rsidP="005549C4">
      <w:pPr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ab/>
      </w:r>
      <w:r w:rsidRPr="005549C4">
        <w:rPr>
          <w:rFonts w:ascii="Times New Roman" w:hAnsi="Times New Roman" w:cs="Times New Roman"/>
          <w:sz w:val="26"/>
          <w:szCs w:val="26"/>
        </w:rPr>
        <w:tab/>
        <w:t>} while(R[i]&lt;=0);</w:t>
      </w:r>
    </w:p>
    <w:p w:rsidR="005549C4" w:rsidRPr="005549C4" w:rsidRDefault="005549C4" w:rsidP="005549C4">
      <w:pPr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ab/>
        <w:t>}</w:t>
      </w:r>
    </w:p>
    <w:p w:rsidR="005549C4" w:rsidRPr="005549C4" w:rsidRDefault="005549C4" w:rsidP="005549C4">
      <w:pPr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ab/>
        <w:t>int choose;</w:t>
      </w:r>
    </w:p>
    <w:p w:rsidR="005549C4" w:rsidRPr="005549C4" w:rsidRDefault="005549C4" w:rsidP="005549C4">
      <w:pPr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ab/>
        <w:t>cout&lt;&lt;"Moi ban chon cach mac dien tro: "&lt;&lt;endl;</w:t>
      </w:r>
    </w:p>
    <w:p w:rsidR="005549C4" w:rsidRPr="005549C4" w:rsidRDefault="005549C4" w:rsidP="005549C4">
      <w:pPr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ab/>
        <w:t>cout&lt;&lt;" 1. Noi tiep"&lt;&lt;endl;</w:t>
      </w:r>
    </w:p>
    <w:p w:rsidR="005549C4" w:rsidRPr="005549C4" w:rsidRDefault="005549C4" w:rsidP="005549C4">
      <w:pPr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ab/>
        <w:t>cout&lt;&lt;" 2. Song song"&lt;&lt;endl;</w:t>
      </w:r>
    </w:p>
    <w:p w:rsidR="005549C4" w:rsidRPr="005549C4" w:rsidRDefault="005549C4" w:rsidP="005549C4">
      <w:pPr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ab/>
        <w:t>do{</w:t>
      </w:r>
    </w:p>
    <w:p w:rsidR="005549C4" w:rsidRPr="005549C4" w:rsidRDefault="005549C4" w:rsidP="005549C4">
      <w:pPr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ab/>
      </w:r>
      <w:r w:rsidRPr="005549C4">
        <w:rPr>
          <w:rFonts w:ascii="Times New Roman" w:hAnsi="Times New Roman" w:cs="Times New Roman"/>
          <w:sz w:val="26"/>
          <w:szCs w:val="26"/>
        </w:rPr>
        <w:tab/>
        <w:t>cout&lt;&lt;" Lua chon: ";</w:t>
      </w:r>
    </w:p>
    <w:p w:rsidR="005549C4" w:rsidRPr="005549C4" w:rsidRDefault="005549C4" w:rsidP="005549C4">
      <w:pPr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ab/>
      </w:r>
      <w:r w:rsidRPr="005549C4">
        <w:rPr>
          <w:rFonts w:ascii="Times New Roman" w:hAnsi="Times New Roman" w:cs="Times New Roman"/>
          <w:sz w:val="26"/>
          <w:szCs w:val="26"/>
        </w:rPr>
        <w:tab/>
        <w:t>cin&gt;&gt;choose;</w:t>
      </w:r>
    </w:p>
    <w:p w:rsidR="005549C4" w:rsidRPr="005549C4" w:rsidRDefault="005549C4" w:rsidP="005549C4">
      <w:pPr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ab/>
      </w:r>
      <w:r w:rsidRPr="005549C4">
        <w:rPr>
          <w:rFonts w:ascii="Times New Roman" w:hAnsi="Times New Roman" w:cs="Times New Roman"/>
          <w:sz w:val="26"/>
          <w:szCs w:val="26"/>
        </w:rPr>
        <w:tab/>
        <w:t xml:space="preserve">if(choose-1 &amp;&amp; choose-2) </w:t>
      </w:r>
    </w:p>
    <w:p w:rsidR="005549C4" w:rsidRPr="005549C4" w:rsidRDefault="005549C4" w:rsidP="005549C4">
      <w:pPr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ab/>
      </w:r>
      <w:r w:rsidRPr="005549C4">
        <w:rPr>
          <w:rFonts w:ascii="Times New Roman" w:hAnsi="Times New Roman" w:cs="Times New Roman"/>
          <w:sz w:val="26"/>
          <w:szCs w:val="26"/>
        </w:rPr>
        <w:tab/>
      </w:r>
      <w:r w:rsidRPr="005549C4">
        <w:rPr>
          <w:rFonts w:ascii="Times New Roman" w:hAnsi="Times New Roman" w:cs="Times New Roman"/>
          <w:sz w:val="26"/>
          <w:szCs w:val="26"/>
        </w:rPr>
        <w:tab/>
        <w:t>cout&lt;&lt;" Lua chon khong hop le! Moi ban chon lai!"&lt;&lt;endl;</w:t>
      </w:r>
    </w:p>
    <w:p w:rsidR="005549C4" w:rsidRPr="005549C4" w:rsidRDefault="005549C4" w:rsidP="005549C4">
      <w:pPr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ab/>
        <w:t>} while(choose-1 &amp;&amp; choose-2);</w:t>
      </w:r>
    </w:p>
    <w:p w:rsidR="005549C4" w:rsidRPr="005549C4" w:rsidRDefault="005549C4" w:rsidP="005549C4">
      <w:pPr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ab/>
        <w:t>switch(choose){</w:t>
      </w:r>
    </w:p>
    <w:p w:rsidR="005549C4" w:rsidRPr="005549C4" w:rsidRDefault="005549C4" w:rsidP="005549C4">
      <w:pPr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ab/>
      </w:r>
      <w:r w:rsidRPr="005549C4">
        <w:rPr>
          <w:rFonts w:ascii="Times New Roman" w:hAnsi="Times New Roman" w:cs="Times New Roman"/>
          <w:sz w:val="26"/>
          <w:szCs w:val="26"/>
        </w:rPr>
        <w:tab/>
        <w:t>case 1:</w:t>
      </w:r>
    </w:p>
    <w:p w:rsidR="005549C4" w:rsidRPr="005549C4" w:rsidRDefault="005549C4" w:rsidP="005549C4">
      <w:pPr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lastRenderedPageBreak/>
        <w:tab/>
      </w:r>
      <w:r w:rsidRPr="005549C4">
        <w:rPr>
          <w:rFonts w:ascii="Times New Roman" w:hAnsi="Times New Roman" w:cs="Times New Roman"/>
          <w:sz w:val="26"/>
          <w:szCs w:val="26"/>
        </w:rPr>
        <w:tab/>
      </w:r>
      <w:r w:rsidRPr="005549C4">
        <w:rPr>
          <w:rFonts w:ascii="Times New Roman" w:hAnsi="Times New Roman" w:cs="Times New Roman"/>
          <w:sz w:val="26"/>
          <w:szCs w:val="26"/>
        </w:rPr>
        <w:tab/>
        <w:t>for(int i=0;i&lt;N;i++) res+=R[i];</w:t>
      </w:r>
    </w:p>
    <w:p w:rsidR="005549C4" w:rsidRPr="005549C4" w:rsidRDefault="005549C4" w:rsidP="005549C4">
      <w:pPr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ab/>
      </w:r>
      <w:r w:rsidRPr="005549C4">
        <w:rPr>
          <w:rFonts w:ascii="Times New Roman" w:hAnsi="Times New Roman" w:cs="Times New Roman"/>
          <w:sz w:val="26"/>
          <w:szCs w:val="26"/>
        </w:rPr>
        <w:tab/>
      </w:r>
      <w:r w:rsidRPr="005549C4">
        <w:rPr>
          <w:rFonts w:ascii="Times New Roman" w:hAnsi="Times New Roman" w:cs="Times New Roman"/>
          <w:sz w:val="26"/>
          <w:szCs w:val="26"/>
        </w:rPr>
        <w:tab/>
        <w:t>break;</w:t>
      </w:r>
    </w:p>
    <w:p w:rsidR="005549C4" w:rsidRPr="005549C4" w:rsidRDefault="005549C4" w:rsidP="005549C4">
      <w:pPr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ab/>
      </w:r>
      <w:r w:rsidRPr="005549C4">
        <w:rPr>
          <w:rFonts w:ascii="Times New Roman" w:hAnsi="Times New Roman" w:cs="Times New Roman"/>
          <w:sz w:val="26"/>
          <w:szCs w:val="26"/>
        </w:rPr>
        <w:tab/>
        <w:t>case 2:</w:t>
      </w:r>
    </w:p>
    <w:p w:rsidR="005549C4" w:rsidRPr="005549C4" w:rsidRDefault="005549C4" w:rsidP="005549C4">
      <w:pPr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ab/>
      </w:r>
      <w:r w:rsidRPr="005549C4">
        <w:rPr>
          <w:rFonts w:ascii="Times New Roman" w:hAnsi="Times New Roman" w:cs="Times New Roman"/>
          <w:sz w:val="26"/>
          <w:szCs w:val="26"/>
        </w:rPr>
        <w:tab/>
      </w:r>
      <w:r w:rsidRPr="005549C4">
        <w:rPr>
          <w:rFonts w:ascii="Times New Roman" w:hAnsi="Times New Roman" w:cs="Times New Roman"/>
          <w:sz w:val="26"/>
          <w:szCs w:val="26"/>
        </w:rPr>
        <w:tab/>
        <w:t>for(int i=0;i&lt;N;i++) res+=1/R[i];</w:t>
      </w:r>
    </w:p>
    <w:p w:rsidR="005549C4" w:rsidRPr="005549C4" w:rsidRDefault="005549C4" w:rsidP="005549C4">
      <w:pPr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ab/>
      </w:r>
      <w:r w:rsidRPr="005549C4">
        <w:rPr>
          <w:rFonts w:ascii="Times New Roman" w:hAnsi="Times New Roman" w:cs="Times New Roman"/>
          <w:sz w:val="26"/>
          <w:szCs w:val="26"/>
        </w:rPr>
        <w:tab/>
      </w:r>
      <w:r w:rsidRPr="005549C4">
        <w:rPr>
          <w:rFonts w:ascii="Times New Roman" w:hAnsi="Times New Roman" w:cs="Times New Roman"/>
          <w:sz w:val="26"/>
          <w:szCs w:val="26"/>
        </w:rPr>
        <w:tab/>
        <w:t>res=1/res;</w:t>
      </w:r>
    </w:p>
    <w:p w:rsidR="005549C4" w:rsidRPr="005549C4" w:rsidRDefault="005549C4" w:rsidP="005549C4">
      <w:pPr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ab/>
      </w:r>
      <w:r w:rsidRPr="005549C4">
        <w:rPr>
          <w:rFonts w:ascii="Times New Roman" w:hAnsi="Times New Roman" w:cs="Times New Roman"/>
          <w:sz w:val="26"/>
          <w:szCs w:val="26"/>
        </w:rPr>
        <w:tab/>
      </w:r>
      <w:r w:rsidRPr="005549C4">
        <w:rPr>
          <w:rFonts w:ascii="Times New Roman" w:hAnsi="Times New Roman" w:cs="Times New Roman"/>
          <w:sz w:val="26"/>
          <w:szCs w:val="26"/>
        </w:rPr>
        <w:tab/>
        <w:t>break;</w:t>
      </w:r>
    </w:p>
    <w:p w:rsidR="005549C4" w:rsidRPr="005549C4" w:rsidRDefault="005549C4" w:rsidP="005549C4">
      <w:pPr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ab/>
        <w:t>}</w:t>
      </w:r>
    </w:p>
    <w:p w:rsidR="005549C4" w:rsidRPr="005549C4" w:rsidRDefault="005549C4" w:rsidP="005549C4">
      <w:pPr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ab/>
        <w:t>cout&lt;&lt;" Ket qua  Rtd = "&lt;&lt;res&lt;&lt;" Ohm"&lt;&lt;endl;</w:t>
      </w:r>
    </w:p>
    <w:p w:rsidR="005549C4" w:rsidRPr="005549C4" w:rsidRDefault="005549C4" w:rsidP="005549C4">
      <w:pPr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ab/>
        <w:t>system("PAUSE");</w:t>
      </w:r>
    </w:p>
    <w:p w:rsidR="005549C4" w:rsidRPr="005549C4" w:rsidRDefault="005549C4" w:rsidP="005549C4">
      <w:pPr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>}</w:t>
      </w:r>
    </w:p>
    <w:p w:rsidR="00BF492A" w:rsidRDefault="005549C4" w:rsidP="005549C4">
      <w:pPr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>Kết quả chương trình:</w:t>
      </w:r>
    </w:p>
    <w:p w:rsidR="005549C4" w:rsidRDefault="00B42F75" w:rsidP="005549C4">
      <w:pPr>
        <w:rPr>
          <w:rFonts w:ascii="Times New Roman" w:hAnsi="Times New Roman" w:cs="Times New Roman"/>
          <w:sz w:val="26"/>
          <w:szCs w:val="26"/>
        </w:rPr>
      </w:pPr>
      <w:r>
        <w:rPr>
          <w:noProof/>
          <w:lang w:eastAsia="en-US"/>
        </w:rPr>
        <w:drawing>
          <wp:inline distT="0" distB="0" distL="0" distR="0" wp14:anchorId="79F590BD" wp14:editId="7CFC3FC9">
            <wp:extent cx="5943600" cy="334137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1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2D8B" w:rsidRDefault="00532D8B" w:rsidP="005549C4">
      <w:pPr>
        <w:rPr>
          <w:rFonts w:ascii="Times New Roman" w:hAnsi="Times New Roman" w:cs="Times New Roman"/>
          <w:sz w:val="26"/>
          <w:szCs w:val="26"/>
        </w:rPr>
      </w:pPr>
    </w:p>
    <w:p w:rsidR="005549C4" w:rsidRPr="005549C4" w:rsidRDefault="005549C4" w:rsidP="005549C4">
      <w:pPr>
        <w:pStyle w:val="Heading3"/>
        <w:rPr>
          <w:rFonts w:ascii="Times New Roman" w:hAnsi="Times New Roman" w:cs="Times New Roman"/>
          <w:color w:val="auto"/>
          <w:sz w:val="26"/>
          <w:szCs w:val="26"/>
          <w:u w:val="single"/>
        </w:rPr>
      </w:pPr>
      <w:bookmarkStart w:id="2" w:name="_Toc503773198"/>
      <w:r w:rsidRPr="005549C4">
        <w:rPr>
          <w:rFonts w:ascii="Times New Roman" w:hAnsi="Times New Roman" w:cs="Times New Roman"/>
          <w:color w:val="auto"/>
          <w:sz w:val="26"/>
          <w:szCs w:val="26"/>
          <w:u w:val="single"/>
        </w:rPr>
        <w:t>Program 2.2:</w:t>
      </w:r>
      <w:bookmarkEnd w:id="2"/>
    </w:p>
    <w:p w:rsidR="005549C4" w:rsidRPr="005549C4" w:rsidRDefault="005549C4" w:rsidP="005549C4">
      <w:pPr>
        <w:jc w:val="both"/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>Viết chương trình cho phép đếm số từ có trong một chuỗi. Yêu cầu:</w:t>
      </w:r>
    </w:p>
    <w:p w:rsidR="005549C4" w:rsidRPr="005549C4" w:rsidRDefault="005549C4" w:rsidP="005549C4">
      <w:pPr>
        <w:pStyle w:val="ListParagraph"/>
        <w:numPr>
          <w:ilvl w:val="0"/>
          <w:numId w:val="2"/>
        </w:numPr>
        <w:jc w:val="both"/>
      </w:pPr>
      <w:r w:rsidRPr="005549C4">
        <w:t>Nhập vào một chuỗi có độ dài không lớn quá 200 kí tự. Có kiểm tra tính hợp lệ của dữ liệu nhập vào.</w:t>
      </w:r>
    </w:p>
    <w:p w:rsidR="005549C4" w:rsidRPr="005549C4" w:rsidRDefault="005549C4" w:rsidP="005549C4">
      <w:pPr>
        <w:pStyle w:val="ListParagraph"/>
        <w:numPr>
          <w:ilvl w:val="0"/>
          <w:numId w:val="2"/>
        </w:numPr>
        <w:jc w:val="both"/>
      </w:pPr>
      <w:r w:rsidRPr="005549C4">
        <w:lastRenderedPageBreak/>
        <w:t>Đếm số từ có trong chuỗi và in kết quả ra màn hình</w:t>
      </w:r>
    </w:p>
    <w:p w:rsidR="005549C4" w:rsidRPr="005549C4" w:rsidRDefault="005549C4" w:rsidP="005549C4">
      <w:pPr>
        <w:jc w:val="both"/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>Code:</w:t>
      </w:r>
    </w:p>
    <w:p w:rsidR="005549C4" w:rsidRPr="005549C4" w:rsidRDefault="005549C4" w:rsidP="005549C4">
      <w:pPr>
        <w:jc w:val="both"/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>#include&lt;iostream&gt;</w:t>
      </w:r>
    </w:p>
    <w:p w:rsidR="005549C4" w:rsidRPr="005549C4" w:rsidRDefault="005549C4" w:rsidP="005549C4">
      <w:pPr>
        <w:jc w:val="both"/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>#include&lt;string&gt;</w:t>
      </w:r>
    </w:p>
    <w:p w:rsidR="005549C4" w:rsidRPr="005549C4" w:rsidRDefault="005549C4" w:rsidP="005549C4">
      <w:pPr>
        <w:jc w:val="both"/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>using namespace std;</w:t>
      </w:r>
    </w:p>
    <w:p w:rsidR="005549C4" w:rsidRPr="005549C4" w:rsidRDefault="005549C4" w:rsidP="005549C4">
      <w:pPr>
        <w:jc w:val="both"/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>void Input(string&amp; s){</w:t>
      </w:r>
    </w:p>
    <w:p w:rsidR="005549C4" w:rsidRPr="005549C4" w:rsidRDefault="005549C4" w:rsidP="005549C4">
      <w:pPr>
        <w:jc w:val="both"/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ab/>
        <w:t>do{</w:t>
      </w:r>
    </w:p>
    <w:p w:rsidR="005549C4" w:rsidRPr="005549C4" w:rsidRDefault="005549C4" w:rsidP="005549C4">
      <w:pPr>
        <w:jc w:val="both"/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ab/>
      </w:r>
      <w:r w:rsidRPr="005549C4">
        <w:rPr>
          <w:rFonts w:ascii="Times New Roman" w:hAnsi="Times New Roman" w:cs="Times New Roman"/>
          <w:sz w:val="26"/>
          <w:szCs w:val="26"/>
        </w:rPr>
        <w:tab/>
        <w:t>cout&lt;&lt;"Nhap vao 1 chuoi (khong qua 200 ki tu) : ";</w:t>
      </w:r>
    </w:p>
    <w:p w:rsidR="005549C4" w:rsidRPr="005549C4" w:rsidRDefault="005549C4" w:rsidP="005549C4">
      <w:pPr>
        <w:jc w:val="both"/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ab/>
      </w:r>
      <w:r w:rsidRPr="005549C4">
        <w:rPr>
          <w:rFonts w:ascii="Times New Roman" w:hAnsi="Times New Roman" w:cs="Times New Roman"/>
          <w:sz w:val="26"/>
          <w:szCs w:val="26"/>
        </w:rPr>
        <w:tab/>
        <w:t>getline(cin,s);</w:t>
      </w:r>
    </w:p>
    <w:p w:rsidR="005549C4" w:rsidRPr="005549C4" w:rsidRDefault="005549C4" w:rsidP="005549C4">
      <w:pPr>
        <w:jc w:val="both"/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ab/>
      </w:r>
      <w:r w:rsidRPr="005549C4">
        <w:rPr>
          <w:rFonts w:ascii="Times New Roman" w:hAnsi="Times New Roman" w:cs="Times New Roman"/>
          <w:sz w:val="26"/>
          <w:szCs w:val="26"/>
        </w:rPr>
        <w:tab/>
        <w:t xml:space="preserve">if(s.size()==0 || s.size()&gt;200) </w:t>
      </w:r>
    </w:p>
    <w:p w:rsidR="005549C4" w:rsidRPr="005549C4" w:rsidRDefault="005549C4" w:rsidP="005549C4">
      <w:pPr>
        <w:jc w:val="both"/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ab/>
      </w:r>
      <w:r w:rsidRPr="005549C4">
        <w:rPr>
          <w:rFonts w:ascii="Times New Roman" w:hAnsi="Times New Roman" w:cs="Times New Roman"/>
          <w:sz w:val="26"/>
          <w:szCs w:val="26"/>
        </w:rPr>
        <w:tab/>
      </w:r>
      <w:r w:rsidRPr="005549C4">
        <w:rPr>
          <w:rFonts w:ascii="Times New Roman" w:hAnsi="Times New Roman" w:cs="Times New Roman"/>
          <w:sz w:val="26"/>
          <w:szCs w:val="26"/>
        </w:rPr>
        <w:tab/>
        <w:t>cout&lt;&lt;"Chuoi nhap vao khong hop le. Moi nhap lai!"&lt;&lt;endl;</w:t>
      </w:r>
    </w:p>
    <w:p w:rsidR="005549C4" w:rsidRPr="005549C4" w:rsidRDefault="005549C4" w:rsidP="005549C4">
      <w:pPr>
        <w:jc w:val="both"/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ab/>
        <w:t>} while(s.size()==0 || s.size()&gt;200);</w:t>
      </w:r>
    </w:p>
    <w:p w:rsidR="005549C4" w:rsidRPr="005549C4" w:rsidRDefault="005549C4" w:rsidP="005549C4">
      <w:pPr>
        <w:jc w:val="both"/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>}</w:t>
      </w:r>
    </w:p>
    <w:p w:rsidR="005549C4" w:rsidRPr="005549C4" w:rsidRDefault="005549C4" w:rsidP="005549C4">
      <w:pPr>
        <w:jc w:val="both"/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>int numOfWords(string s){</w:t>
      </w:r>
    </w:p>
    <w:p w:rsidR="005549C4" w:rsidRPr="005549C4" w:rsidRDefault="005549C4" w:rsidP="005549C4">
      <w:pPr>
        <w:jc w:val="both"/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ab/>
        <w:t>int num=0, id=0;</w:t>
      </w:r>
    </w:p>
    <w:p w:rsidR="005549C4" w:rsidRPr="005549C4" w:rsidRDefault="005549C4" w:rsidP="005549C4">
      <w:pPr>
        <w:jc w:val="both"/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ab/>
        <w:t>while(id&lt;s.size()){</w:t>
      </w:r>
    </w:p>
    <w:p w:rsidR="005549C4" w:rsidRPr="005549C4" w:rsidRDefault="005549C4" w:rsidP="005549C4">
      <w:pPr>
        <w:jc w:val="both"/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ab/>
      </w:r>
      <w:r w:rsidRPr="005549C4">
        <w:rPr>
          <w:rFonts w:ascii="Times New Roman" w:hAnsi="Times New Roman" w:cs="Times New Roman"/>
          <w:sz w:val="26"/>
          <w:szCs w:val="26"/>
        </w:rPr>
        <w:tab/>
        <w:t>if(s[id]!=' '){</w:t>
      </w:r>
    </w:p>
    <w:p w:rsidR="005549C4" w:rsidRPr="005549C4" w:rsidRDefault="005549C4" w:rsidP="005549C4">
      <w:pPr>
        <w:jc w:val="both"/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ab/>
      </w:r>
      <w:r w:rsidRPr="005549C4">
        <w:rPr>
          <w:rFonts w:ascii="Times New Roman" w:hAnsi="Times New Roman" w:cs="Times New Roman"/>
          <w:sz w:val="26"/>
          <w:szCs w:val="26"/>
        </w:rPr>
        <w:tab/>
      </w:r>
      <w:r w:rsidRPr="005549C4">
        <w:rPr>
          <w:rFonts w:ascii="Times New Roman" w:hAnsi="Times New Roman" w:cs="Times New Roman"/>
          <w:sz w:val="26"/>
          <w:szCs w:val="26"/>
        </w:rPr>
        <w:tab/>
        <w:t>num++;</w:t>
      </w:r>
    </w:p>
    <w:p w:rsidR="005549C4" w:rsidRPr="005549C4" w:rsidRDefault="005549C4" w:rsidP="005549C4">
      <w:pPr>
        <w:jc w:val="both"/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ab/>
      </w:r>
      <w:r w:rsidRPr="005549C4">
        <w:rPr>
          <w:rFonts w:ascii="Times New Roman" w:hAnsi="Times New Roman" w:cs="Times New Roman"/>
          <w:sz w:val="26"/>
          <w:szCs w:val="26"/>
        </w:rPr>
        <w:tab/>
      </w:r>
      <w:r w:rsidRPr="005549C4">
        <w:rPr>
          <w:rFonts w:ascii="Times New Roman" w:hAnsi="Times New Roman" w:cs="Times New Roman"/>
          <w:sz w:val="26"/>
          <w:szCs w:val="26"/>
        </w:rPr>
        <w:tab/>
        <w:t>while(s[id]!=' ' &amp;&amp; id&lt;s.size())</w:t>
      </w:r>
    </w:p>
    <w:p w:rsidR="005549C4" w:rsidRPr="005549C4" w:rsidRDefault="005549C4" w:rsidP="005549C4">
      <w:pPr>
        <w:jc w:val="both"/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ab/>
      </w:r>
      <w:r w:rsidRPr="005549C4">
        <w:rPr>
          <w:rFonts w:ascii="Times New Roman" w:hAnsi="Times New Roman" w:cs="Times New Roman"/>
          <w:sz w:val="26"/>
          <w:szCs w:val="26"/>
        </w:rPr>
        <w:tab/>
      </w:r>
      <w:r w:rsidRPr="005549C4">
        <w:rPr>
          <w:rFonts w:ascii="Times New Roman" w:hAnsi="Times New Roman" w:cs="Times New Roman"/>
          <w:sz w:val="26"/>
          <w:szCs w:val="26"/>
        </w:rPr>
        <w:tab/>
      </w:r>
      <w:r w:rsidRPr="005549C4">
        <w:rPr>
          <w:rFonts w:ascii="Times New Roman" w:hAnsi="Times New Roman" w:cs="Times New Roman"/>
          <w:sz w:val="26"/>
          <w:szCs w:val="26"/>
        </w:rPr>
        <w:tab/>
        <w:t>id++;</w:t>
      </w:r>
    </w:p>
    <w:p w:rsidR="005549C4" w:rsidRPr="005549C4" w:rsidRDefault="005549C4" w:rsidP="005549C4">
      <w:pPr>
        <w:jc w:val="both"/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ab/>
      </w:r>
      <w:r w:rsidRPr="005549C4">
        <w:rPr>
          <w:rFonts w:ascii="Times New Roman" w:hAnsi="Times New Roman" w:cs="Times New Roman"/>
          <w:sz w:val="26"/>
          <w:szCs w:val="26"/>
        </w:rPr>
        <w:tab/>
        <w:t>}</w:t>
      </w:r>
    </w:p>
    <w:p w:rsidR="005549C4" w:rsidRPr="005549C4" w:rsidRDefault="005549C4" w:rsidP="005549C4">
      <w:pPr>
        <w:jc w:val="both"/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ab/>
      </w:r>
      <w:r w:rsidRPr="005549C4">
        <w:rPr>
          <w:rFonts w:ascii="Times New Roman" w:hAnsi="Times New Roman" w:cs="Times New Roman"/>
          <w:sz w:val="26"/>
          <w:szCs w:val="26"/>
        </w:rPr>
        <w:tab/>
        <w:t>id++;</w:t>
      </w:r>
    </w:p>
    <w:p w:rsidR="005549C4" w:rsidRPr="005549C4" w:rsidRDefault="005549C4" w:rsidP="005549C4">
      <w:pPr>
        <w:jc w:val="both"/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ab/>
        <w:t>}</w:t>
      </w:r>
    </w:p>
    <w:p w:rsidR="005549C4" w:rsidRPr="005549C4" w:rsidRDefault="005549C4" w:rsidP="005549C4">
      <w:pPr>
        <w:jc w:val="both"/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ab/>
        <w:t>return num;</w:t>
      </w:r>
    </w:p>
    <w:p w:rsidR="005549C4" w:rsidRPr="005549C4" w:rsidRDefault="005549C4" w:rsidP="005549C4">
      <w:pPr>
        <w:jc w:val="both"/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>}</w:t>
      </w:r>
    </w:p>
    <w:p w:rsidR="005549C4" w:rsidRPr="005549C4" w:rsidRDefault="005549C4" w:rsidP="005549C4">
      <w:pPr>
        <w:jc w:val="both"/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>int main(){</w:t>
      </w:r>
    </w:p>
    <w:p w:rsidR="005549C4" w:rsidRPr="005549C4" w:rsidRDefault="005549C4" w:rsidP="005549C4">
      <w:pPr>
        <w:jc w:val="both"/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ab/>
        <w:t>string s;</w:t>
      </w:r>
    </w:p>
    <w:p w:rsidR="005549C4" w:rsidRPr="005549C4" w:rsidRDefault="005549C4" w:rsidP="005549C4">
      <w:pPr>
        <w:jc w:val="both"/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lastRenderedPageBreak/>
        <w:tab/>
        <w:t>Input(s);</w:t>
      </w:r>
    </w:p>
    <w:p w:rsidR="005549C4" w:rsidRPr="005549C4" w:rsidRDefault="005549C4" w:rsidP="005549C4">
      <w:pPr>
        <w:jc w:val="both"/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ab/>
        <w:t>cout&lt;&lt;"Chuoi vua nhap co "&lt;&lt;numOfWords(s)&lt;&lt;" tu."&lt;&lt;endl;</w:t>
      </w:r>
    </w:p>
    <w:p w:rsidR="005549C4" w:rsidRPr="005549C4" w:rsidRDefault="005549C4" w:rsidP="005549C4">
      <w:pPr>
        <w:jc w:val="both"/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ab/>
        <w:t>system("pause");</w:t>
      </w:r>
    </w:p>
    <w:p w:rsidR="005549C4" w:rsidRPr="005549C4" w:rsidRDefault="005549C4" w:rsidP="005549C4">
      <w:pPr>
        <w:jc w:val="both"/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>}</w:t>
      </w:r>
    </w:p>
    <w:p w:rsidR="005549C4" w:rsidRDefault="005549C4" w:rsidP="005549C4">
      <w:pPr>
        <w:jc w:val="both"/>
        <w:rPr>
          <w:rFonts w:ascii="Times New Roman" w:hAnsi="Times New Roman" w:cs="Times New Roman"/>
          <w:sz w:val="26"/>
          <w:szCs w:val="26"/>
        </w:rPr>
      </w:pPr>
      <w:r w:rsidRPr="005549C4">
        <w:rPr>
          <w:rFonts w:ascii="Times New Roman" w:hAnsi="Times New Roman" w:cs="Times New Roman"/>
          <w:sz w:val="26"/>
          <w:szCs w:val="26"/>
        </w:rPr>
        <w:t>Kết quả chương trình:</w:t>
      </w:r>
    </w:p>
    <w:p w:rsidR="006547DD" w:rsidRDefault="00B42F75" w:rsidP="005549C4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noProof/>
          <w:lang w:eastAsia="en-US"/>
        </w:rPr>
        <w:drawing>
          <wp:inline distT="0" distB="0" distL="0" distR="0" wp14:anchorId="26AC7596" wp14:editId="5047DA7D">
            <wp:extent cx="5943600" cy="334137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1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2D8B" w:rsidRDefault="00532D8B" w:rsidP="005549C4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6547DD" w:rsidRPr="006547DD" w:rsidRDefault="006547DD" w:rsidP="006547DD">
      <w:pPr>
        <w:pStyle w:val="Heading3"/>
        <w:rPr>
          <w:rFonts w:ascii="Times New Roman" w:hAnsi="Times New Roman" w:cs="Times New Roman"/>
          <w:color w:val="auto"/>
          <w:sz w:val="26"/>
          <w:szCs w:val="26"/>
          <w:u w:val="single"/>
        </w:rPr>
      </w:pPr>
      <w:bookmarkStart w:id="3" w:name="_Toc503773199"/>
      <w:r w:rsidRPr="006547DD">
        <w:rPr>
          <w:rFonts w:ascii="Times New Roman" w:hAnsi="Times New Roman" w:cs="Times New Roman"/>
          <w:color w:val="auto"/>
          <w:sz w:val="26"/>
          <w:szCs w:val="26"/>
          <w:u w:val="single"/>
        </w:rPr>
        <w:t>Program 2.3:</w:t>
      </w:r>
      <w:bookmarkEnd w:id="3"/>
    </w:p>
    <w:p w:rsidR="006547DD" w:rsidRPr="006547DD" w:rsidRDefault="006547DD" w:rsidP="006547DD">
      <w:pPr>
        <w:jc w:val="both"/>
        <w:rPr>
          <w:rFonts w:ascii="Times New Roman" w:hAnsi="Times New Roman" w:cs="Times New Roman"/>
          <w:sz w:val="26"/>
          <w:szCs w:val="26"/>
        </w:rPr>
      </w:pPr>
      <w:r w:rsidRPr="006547DD">
        <w:rPr>
          <w:rFonts w:ascii="Times New Roman" w:hAnsi="Times New Roman" w:cs="Times New Roman"/>
          <w:sz w:val="26"/>
          <w:szCs w:val="26"/>
        </w:rPr>
        <w:t>Viết chương trình thực hiện các yêu cầu sau:</w:t>
      </w:r>
    </w:p>
    <w:p w:rsidR="006547DD" w:rsidRPr="006547DD" w:rsidRDefault="006547DD" w:rsidP="006547DD">
      <w:pPr>
        <w:pStyle w:val="ListParagraph"/>
        <w:numPr>
          <w:ilvl w:val="0"/>
          <w:numId w:val="3"/>
        </w:numPr>
        <w:jc w:val="both"/>
      </w:pPr>
      <w:r w:rsidRPr="006547DD">
        <w:t>Nhập một ma trận kích thước MxN kiểu số thực (0 &lt; M, N &lt; 10) và các giá trị của các phần tử trong đó từ bàn phím</w:t>
      </w:r>
    </w:p>
    <w:p w:rsidR="006547DD" w:rsidRPr="006547DD" w:rsidRDefault="006547DD" w:rsidP="006547DD">
      <w:pPr>
        <w:pStyle w:val="ListParagraph"/>
        <w:numPr>
          <w:ilvl w:val="0"/>
          <w:numId w:val="3"/>
        </w:numPr>
        <w:jc w:val="both"/>
      </w:pPr>
      <w:r w:rsidRPr="006547DD">
        <w:t>Tính tổng các phần tử theo từng hàng, theo từng cột rồi in ra. In tổng của toàn bộ các phần tử trong ma trận</w:t>
      </w:r>
    </w:p>
    <w:p w:rsidR="006547DD" w:rsidRPr="006547DD" w:rsidRDefault="006547DD" w:rsidP="006547DD">
      <w:pPr>
        <w:jc w:val="both"/>
        <w:rPr>
          <w:rFonts w:ascii="Times New Roman" w:hAnsi="Times New Roman" w:cs="Times New Roman"/>
          <w:sz w:val="26"/>
          <w:szCs w:val="26"/>
        </w:rPr>
      </w:pPr>
      <w:r w:rsidRPr="006547DD">
        <w:rPr>
          <w:rFonts w:ascii="Times New Roman" w:hAnsi="Times New Roman" w:cs="Times New Roman"/>
          <w:sz w:val="26"/>
          <w:szCs w:val="26"/>
        </w:rPr>
        <w:t>Code:</w:t>
      </w:r>
    </w:p>
    <w:p w:rsidR="006547DD" w:rsidRPr="006547DD" w:rsidRDefault="006547DD" w:rsidP="006547DD">
      <w:pPr>
        <w:jc w:val="both"/>
        <w:rPr>
          <w:rFonts w:ascii="Times New Roman" w:hAnsi="Times New Roman" w:cs="Times New Roman"/>
          <w:sz w:val="26"/>
          <w:szCs w:val="26"/>
        </w:rPr>
      </w:pPr>
      <w:r w:rsidRPr="006547DD">
        <w:rPr>
          <w:rFonts w:ascii="Times New Roman" w:hAnsi="Times New Roman" w:cs="Times New Roman"/>
          <w:sz w:val="26"/>
          <w:szCs w:val="26"/>
        </w:rPr>
        <w:t>#include&lt;iostream&gt;</w:t>
      </w:r>
    </w:p>
    <w:p w:rsidR="006547DD" w:rsidRPr="006547DD" w:rsidRDefault="006547DD" w:rsidP="006547DD">
      <w:pPr>
        <w:jc w:val="both"/>
        <w:rPr>
          <w:rFonts w:ascii="Times New Roman" w:hAnsi="Times New Roman" w:cs="Times New Roman"/>
          <w:sz w:val="26"/>
          <w:szCs w:val="26"/>
        </w:rPr>
      </w:pPr>
      <w:r w:rsidRPr="006547DD">
        <w:rPr>
          <w:rFonts w:ascii="Times New Roman" w:hAnsi="Times New Roman" w:cs="Times New Roman"/>
          <w:sz w:val="26"/>
          <w:szCs w:val="26"/>
        </w:rPr>
        <w:t>using namespace std;</w:t>
      </w:r>
    </w:p>
    <w:p w:rsidR="006547DD" w:rsidRPr="006547DD" w:rsidRDefault="006547DD" w:rsidP="006547DD">
      <w:pPr>
        <w:jc w:val="both"/>
        <w:rPr>
          <w:rFonts w:ascii="Times New Roman" w:hAnsi="Times New Roman" w:cs="Times New Roman"/>
          <w:sz w:val="26"/>
          <w:szCs w:val="26"/>
        </w:rPr>
      </w:pPr>
      <w:r w:rsidRPr="006547DD">
        <w:rPr>
          <w:rFonts w:ascii="Times New Roman" w:hAnsi="Times New Roman" w:cs="Times New Roman"/>
          <w:sz w:val="26"/>
          <w:szCs w:val="26"/>
        </w:rPr>
        <w:t>int M,N;</w:t>
      </w:r>
    </w:p>
    <w:p w:rsidR="006547DD" w:rsidRPr="006547DD" w:rsidRDefault="006547DD" w:rsidP="006547DD">
      <w:pPr>
        <w:jc w:val="both"/>
        <w:rPr>
          <w:rFonts w:ascii="Times New Roman" w:hAnsi="Times New Roman" w:cs="Times New Roman"/>
          <w:sz w:val="26"/>
          <w:szCs w:val="26"/>
        </w:rPr>
      </w:pPr>
      <w:r w:rsidRPr="006547DD">
        <w:rPr>
          <w:rFonts w:ascii="Times New Roman" w:hAnsi="Times New Roman" w:cs="Times New Roman"/>
          <w:sz w:val="26"/>
          <w:szCs w:val="26"/>
        </w:rPr>
        <w:t>double** matrix;</w:t>
      </w:r>
    </w:p>
    <w:p w:rsidR="006547DD" w:rsidRPr="006547DD" w:rsidRDefault="006547DD" w:rsidP="006547DD">
      <w:pPr>
        <w:jc w:val="both"/>
        <w:rPr>
          <w:rFonts w:ascii="Times New Roman" w:hAnsi="Times New Roman" w:cs="Times New Roman"/>
          <w:sz w:val="26"/>
          <w:szCs w:val="26"/>
        </w:rPr>
      </w:pPr>
      <w:r w:rsidRPr="006547DD">
        <w:rPr>
          <w:rFonts w:ascii="Times New Roman" w:hAnsi="Times New Roman" w:cs="Times New Roman"/>
          <w:sz w:val="26"/>
          <w:szCs w:val="26"/>
        </w:rPr>
        <w:lastRenderedPageBreak/>
        <w:t>void Nhap(){</w:t>
      </w:r>
    </w:p>
    <w:p w:rsidR="006547DD" w:rsidRPr="006547DD" w:rsidRDefault="006547DD" w:rsidP="006547DD">
      <w:pPr>
        <w:jc w:val="both"/>
        <w:rPr>
          <w:rFonts w:ascii="Times New Roman" w:hAnsi="Times New Roman" w:cs="Times New Roman"/>
          <w:sz w:val="26"/>
          <w:szCs w:val="26"/>
        </w:rPr>
      </w:pPr>
      <w:r w:rsidRPr="006547DD">
        <w:rPr>
          <w:rFonts w:ascii="Times New Roman" w:hAnsi="Times New Roman" w:cs="Times New Roman"/>
          <w:sz w:val="26"/>
          <w:szCs w:val="26"/>
        </w:rPr>
        <w:tab/>
        <w:t>do{</w:t>
      </w:r>
    </w:p>
    <w:p w:rsidR="006547DD" w:rsidRPr="006547DD" w:rsidRDefault="006547DD" w:rsidP="006547DD">
      <w:pPr>
        <w:jc w:val="both"/>
        <w:rPr>
          <w:rFonts w:ascii="Times New Roman" w:hAnsi="Times New Roman" w:cs="Times New Roman"/>
          <w:sz w:val="26"/>
          <w:szCs w:val="26"/>
        </w:rPr>
      </w:pPr>
      <w:r w:rsidRPr="006547DD">
        <w:rPr>
          <w:rFonts w:ascii="Times New Roman" w:hAnsi="Times New Roman" w:cs="Times New Roman"/>
          <w:sz w:val="26"/>
          <w:szCs w:val="26"/>
        </w:rPr>
        <w:tab/>
      </w:r>
      <w:r w:rsidRPr="006547DD">
        <w:rPr>
          <w:rFonts w:ascii="Times New Roman" w:hAnsi="Times New Roman" w:cs="Times New Roman"/>
          <w:sz w:val="26"/>
          <w:szCs w:val="26"/>
        </w:rPr>
        <w:tab/>
        <w:t>cout&lt;&lt;"Nhap so hang cua ma tran M = ";</w:t>
      </w:r>
    </w:p>
    <w:p w:rsidR="006547DD" w:rsidRPr="006547DD" w:rsidRDefault="006547DD" w:rsidP="006547DD">
      <w:pPr>
        <w:jc w:val="both"/>
        <w:rPr>
          <w:rFonts w:ascii="Times New Roman" w:hAnsi="Times New Roman" w:cs="Times New Roman"/>
          <w:sz w:val="26"/>
          <w:szCs w:val="26"/>
        </w:rPr>
      </w:pPr>
      <w:r w:rsidRPr="006547DD">
        <w:rPr>
          <w:rFonts w:ascii="Times New Roman" w:hAnsi="Times New Roman" w:cs="Times New Roman"/>
          <w:sz w:val="26"/>
          <w:szCs w:val="26"/>
        </w:rPr>
        <w:tab/>
      </w:r>
      <w:r w:rsidRPr="006547DD">
        <w:rPr>
          <w:rFonts w:ascii="Times New Roman" w:hAnsi="Times New Roman" w:cs="Times New Roman"/>
          <w:sz w:val="26"/>
          <w:szCs w:val="26"/>
        </w:rPr>
        <w:tab/>
        <w:t>cin&gt;&gt;M;</w:t>
      </w:r>
    </w:p>
    <w:p w:rsidR="006547DD" w:rsidRPr="006547DD" w:rsidRDefault="006547DD" w:rsidP="006547DD">
      <w:pPr>
        <w:jc w:val="both"/>
        <w:rPr>
          <w:rFonts w:ascii="Times New Roman" w:hAnsi="Times New Roman" w:cs="Times New Roman"/>
          <w:sz w:val="26"/>
          <w:szCs w:val="26"/>
        </w:rPr>
      </w:pPr>
      <w:r w:rsidRPr="006547DD">
        <w:rPr>
          <w:rFonts w:ascii="Times New Roman" w:hAnsi="Times New Roman" w:cs="Times New Roman"/>
          <w:sz w:val="26"/>
          <w:szCs w:val="26"/>
        </w:rPr>
        <w:tab/>
      </w:r>
      <w:r w:rsidRPr="006547DD">
        <w:rPr>
          <w:rFonts w:ascii="Times New Roman" w:hAnsi="Times New Roman" w:cs="Times New Roman"/>
          <w:sz w:val="26"/>
          <w:szCs w:val="26"/>
        </w:rPr>
        <w:tab/>
        <w:t>cout&lt;&lt;"Nhap so cot cua ma tran  N = ";</w:t>
      </w:r>
    </w:p>
    <w:p w:rsidR="006547DD" w:rsidRPr="006547DD" w:rsidRDefault="006547DD" w:rsidP="006547DD">
      <w:pPr>
        <w:jc w:val="both"/>
        <w:rPr>
          <w:rFonts w:ascii="Times New Roman" w:hAnsi="Times New Roman" w:cs="Times New Roman"/>
          <w:sz w:val="26"/>
          <w:szCs w:val="26"/>
        </w:rPr>
      </w:pPr>
      <w:r w:rsidRPr="006547DD">
        <w:rPr>
          <w:rFonts w:ascii="Times New Roman" w:hAnsi="Times New Roman" w:cs="Times New Roman"/>
          <w:sz w:val="26"/>
          <w:szCs w:val="26"/>
        </w:rPr>
        <w:tab/>
      </w:r>
      <w:r w:rsidRPr="006547DD">
        <w:rPr>
          <w:rFonts w:ascii="Times New Roman" w:hAnsi="Times New Roman" w:cs="Times New Roman"/>
          <w:sz w:val="26"/>
          <w:szCs w:val="26"/>
        </w:rPr>
        <w:tab/>
        <w:t>cin&gt;&gt;N;</w:t>
      </w:r>
    </w:p>
    <w:p w:rsidR="006547DD" w:rsidRPr="006547DD" w:rsidRDefault="006547DD" w:rsidP="006547DD">
      <w:pPr>
        <w:jc w:val="both"/>
        <w:rPr>
          <w:rFonts w:ascii="Times New Roman" w:hAnsi="Times New Roman" w:cs="Times New Roman"/>
          <w:sz w:val="26"/>
          <w:szCs w:val="26"/>
        </w:rPr>
      </w:pPr>
      <w:r w:rsidRPr="006547DD">
        <w:rPr>
          <w:rFonts w:ascii="Times New Roman" w:hAnsi="Times New Roman" w:cs="Times New Roman"/>
          <w:sz w:val="26"/>
          <w:szCs w:val="26"/>
        </w:rPr>
        <w:tab/>
      </w:r>
      <w:r w:rsidRPr="006547DD">
        <w:rPr>
          <w:rFonts w:ascii="Times New Roman" w:hAnsi="Times New Roman" w:cs="Times New Roman"/>
          <w:sz w:val="26"/>
          <w:szCs w:val="26"/>
        </w:rPr>
        <w:tab/>
        <w:t>if(!(M&gt;0 &amp;&amp; M&lt;10 &amp;&amp; N&gt;0 &amp;&amp; N&lt;10)){</w:t>
      </w:r>
    </w:p>
    <w:p w:rsidR="006547DD" w:rsidRPr="006547DD" w:rsidRDefault="006547DD" w:rsidP="006547DD">
      <w:pPr>
        <w:jc w:val="both"/>
        <w:rPr>
          <w:rFonts w:ascii="Times New Roman" w:hAnsi="Times New Roman" w:cs="Times New Roman"/>
          <w:sz w:val="26"/>
          <w:szCs w:val="26"/>
        </w:rPr>
      </w:pPr>
      <w:r w:rsidRPr="006547DD">
        <w:rPr>
          <w:rFonts w:ascii="Times New Roman" w:hAnsi="Times New Roman" w:cs="Times New Roman"/>
          <w:sz w:val="26"/>
          <w:szCs w:val="26"/>
        </w:rPr>
        <w:tab/>
      </w:r>
      <w:r w:rsidRPr="006547DD">
        <w:rPr>
          <w:rFonts w:ascii="Times New Roman" w:hAnsi="Times New Roman" w:cs="Times New Roman"/>
          <w:sz w:val="26"/>
          <w:szCs w:val="26"/>
        </w:rPr>
        <w:tab/>
      </w:r>
      <w:r w:rsidRPr="006547DD">
        <w:rPr>
          <w:rFonts w:ascii="Times New Roman" w:hAnsi="Times New Roman" w:cs="Times New Roman"/>
          <w:sz w:val="26"/>
          <w:szCs w:val="26"/>
        </w:rPr>
        <w:tab/>
        <w:t>cout&lt;&lt;"Gia tri ban vua nhap khong hop le: 0 &lt; M,N &lt; 10"&lt;&lt;endl;</w:t>
      </w:r>
    </w:p>
    <w:p w:rsidR="006547DD" w:rsidRPr="006547DD" w:rsidRDefault="006547DD" w:rsidP="006547DD">
      <w:pPr>
        <w:jc w:val="both"/>
        <w:rPr>
          <w:rFonts w:ascii="Times New Roman" w:hAnsi="Times New Roman" w:cs="Times New Roman"/>
          <w:sz w:val="26"/>
          <w:szCs w:val="26"/>
        </w:rPr>
      </w:pPr>
      <w:r w:rsidRPr="006547DD">
        <w:rPr>
          <w:rFonts w:ascii="Times New Roman" w:hAnsi="Times New Roman" w:cs="Times New Roman"/>
          <w:sz w:val="26"/>
          <w:szCs w:val="26"/>
        </w:rPr>
        <w:tab/>
      </w:r>
      <w:r w:rsidRPr="006547DD">
        <w:rPr>
          <w:rFonts w:ascii="Times New Roman" w:hAnsi="Times New Roman" w:cs="Times New Roman"/>
          <w:sz w:val="26"/>
          <w:szCs w:val="26"/>
        </w:rPr>
        <w:tab/>
      </w:r>
      <w:r w:rsidRPr="006547DD">
        <w:rPr>
          <w:rFonts w:ascii="Times New Roman" w:hAnsi="Times New Roman" w:cs="Times New Roman"/>
          <w:sz w:val="26"/>
          <w:szCs w:val="26"/>
        </w:rPr>
        <w:tab/>
        <w:t>cout&lt;&lt;"Moi ban nhap lai!"&lt;&lt;endl;</w:t>
      </w:r>
    </w:p>
    <w:p w:rsidR="006547DD" w:rsidRPr="006547DD" w:rsidRDefault="006547DD" w:rsidP="006547DD">
      <w:pPr>
        <w:jc w:val="both"/>
        <w:rPr>
          <w:rFonts w:ascii="Times New Roman" w:hAnsi="Times New Roman" w:cs="Times New Roman"/>
          <w:sz w:val="26"/>
          <w:szCs w:val="26"/>
        </w:rPr>
      </w:pPr>
      <w:r w:rsidRPr="006547DD">
        <w:rPr>
          <w:rFonts w:ascii="Times New Roman" w:hAnsi="Times New Roman" w:cs="Times New Roman"/>
          <w:sz w:val="26"/>
          <w:szCs w:val="26"/>
        </w:rPr>
        <w:tab/>
      </w:r>
      <w:r w:rsidRPr="006547DD">
        <w:rPr>
          <w:rFonts w:ascii="Times New Roman" w:hAnsi="Times New Roman" w:cs="Times New Roman"/>
          <w:sz w:val="26"/>
          <w:szCs w:val="26"/>
        </w:rPr>
        <w:tab/>
        <w:t>}</w:t>
      </w:r>
    </w:p>
    <w:p w:rsidR="006547DD" w:rsidRPr="006547DD" w:rsidRDefault="006547DD" w:rsidP="006547DD">
      <w:pPr>
        <w:jc w:val="both"/>
        <w:rPr>
          <w:rFonts w:ascii="Times New Roman" w:hAnsi="Times New Roman" w:cs="Times New Roman"/>
          <w:sz w:val="26"/>
          <w:szCs w:val="26"/>
        </w:rPr>
      </w:pPr>
      <w:r w:rsidRPr="006547DD">
        <w:rPr>
          <w:rFonts w:ascii="Times New Roman" w:hAnsi="Times New Roman" w:cs="Times New Roman"/>
          <w:sz w:val="26"/>
          <w:szCs w:val="26"/>
        </w:rPr>
        <w:tab/>
        <w:t>}</w:t>
      </w:r>
    </w:p>
    <w:p w:rsidR="006547DD" w:rsidRPr="006547DD" w:rsidRDefault="006547DD" w:rsidP="006547DD">
      <w:pPr>
        <w:jc w:val="both"/>
        <w:rPr>
          <w:rFonts w:ascii="Times New Roman" w:hAnsi="Times New Roman" w:cs="Times New Roman"/>
          <w:sz w:val="26"/>
          <w:szCs w:val="26"/>
        </w:rPr>
      </w:pPr>
      <w:r w:rsidRPr="006547DD">
        <w:rPr>
          <w:rFonts w:ascii="Times New Roman" w:hAnsi="Times New Roman" w:cs="Times New Roman"/>
          <w:sz w:val="26"/>
          <w:szCs w:val="26"/>
        </w:rPr>
        <w:tab/>
        <w:t>while(!(M&gt;0 &amp;&amp; M&lt;10 &amp;&amp; N&gt;0 &amp;&amp; N&lt;10));</w:t>
      </w:r>
    </w:p>
    <w:p w:rsidR="006547DD" w:rsidRPr="006547DD" w:rsidRDefault="006547DD" w:rsidP="006547DD">
      <w:pPr>
        <w:jc w:val="both"/>
        <w:rPr>
          <w:rFonts w:ascii="Times New Roman" w:hAnsi="Times New Roman" w:cs="Times New Roman"/>
          <w:sz w:val="26"/>
          <w:szCs w:val="26"/>
        </w:rPr>
      </w:pPr>
      <w:r w:rsidRPr="006547DD">
        <w:rPr>
          <w:rFonts w:ascii="Times New Roman" w:hAnsi="Times New Roman" w:cs="Times New Roman"/>
          <w:sz w:val="26"/>
          <w:szCs w:val="26"/>
        </w:rPr>
        <w:tab/>
        <w:t>matrix = new double*[M];</w:t>
      </w:r>
    </w:p>
    <w:p w:rsidR="006547DD" w:rsidRPr="006547DD" w:rsidRDefault="006547DD" w:rsidP="006547DD">
      <w:pPr>
        <w:jc w:val="both"/>
        <w:rPr>
          <w:rFonts w:ascii="Times New Roman" w:hAnsi="Times New Roman" w:cs="Times New Roman"/>
          <w:sz w:val="26"/>
          <w:szCs w:val="26"/>
        </w:rPr>
      </w:pPr>
      <w:r w:rsidRPr="006547DD">
        <w:rPr>
          <w:rFonts w:ascii="Times New Roman" w:hAnsi="Times New Roman" w:cs="Times New Roman"/>
          <w:sz w:val="26"/>
          <w:szCs w:val="26"/>
        </w:rPr>
        <w:tab/>
        <w:t xml:space="preserve">for(int i=0;i&lt;M;i++) </w:t>
      </w:r>
    </w:p>
    <w:p w:rsidR="006547DD" w:rsidRPr="006547DD" w:rsidRDefault="006547DD" w:rsidP="006547DD">
      <w:pPr>
        <w:jc w:val="both"/>
        <w:rPr>
          <w:rFonts w:ascii="Times New Roman" w:hAnsi="Times New Roman" w:cs="Times New Roman"/>
          <w:sz w:val="26"/>
          <w:szCs w:val="26"/>
        </w:rPr>
      </w:pPr>
      <w:r w:rsidRPr="006547DD">
        <w:rPr>
          <w:rFonts w:ascii="Times New Roman" w:hAnsi="Times New Roman" w:cs="Times New Roman"/>
          <w:sz w:val="26"/>
          <w:szCs w:val="26"/>
        </w:rPr>
        <w:tab/>
      </w:r>
      <w:r w:rsidRPr="006547DD">
        <w:rPr>
          <w:rFonts w:ascii="Times New Roman" w:hAnsi="Times New Roman" w:cs="Times New Roman"/>
          <w:sz w:val="26"/>
          <w:szCs w:val="26"/>
        </w:rPr>
        <w:tab/>
        <w:t>matrix[i] = new double[N];</w:t>
      </w:r>
    </w:p>
    <w:p w:rsidR="006547DD" w:rsidRPr="006547DD" w:rsidRDefault="006547DD" w:rsidP="006547DD">
      <w:pPr>
        <w:jc w:val="both"/>
        <w:rPr>
          <w:rFonts w:ascii="Times New Roman" w:hAnsi="Times New Roman" w:cs="Times New Roman"/>
          <w:sz w:val="26"/>
          <w:szCs w:val="26"/>
        </w:rPr>
      </w:pPr>
      <w:r w:rsidRPr="006547DD">
        <w:rPr>
          <w:rFonts w:ascii="Times New Roman" w:hAnsi="Times New Roman" w:cs="Times New Roman"/>
          <w:sz w:val="26"/>
          <w:szCs w:val="26"/>
        </w:rPr>
        <w:tab/>
        <w:t>cout&lt;&lt;"Nhap ma tran:"&lt;&lt;endl;</w:t>
      </w:r>
    </w:p>
    <w:p w:rsidR="006547DD" w:rsidRPr="006547DD" w:rsidRDefault="006547DD" w:rsidP="006547DD">
      <w:pPr>
        <w:jc w:val="both"/>
        <w:rPr>
          <w:rFonts w:ascii="Times New Roman" w:hAnsi="Times New Roman" w:cs="Times New Roman"/>
          <w:sz w:val="26"/>
          <w:szCs w:val="26"/>
        </w:rPr>
      </w:pPr>
      <w:r w:rsidRPr="006547DD">
        <w:rPr>
          <w:rFonts w:ascii="Times New Roman" w:hAnsi="Times New Roman" w:cs="Times New Roman"/>
          <w:sz w:val="26"/>
          <w:szCs w:val="26"/>
        </w:rPr>
        <w:tab/>
        <w:t>for(int i=0;i&lt;M;i++){</w:t>
      </w:r>
    </w:p>
    <w:p w:rsidR="006547DD" w:rsidRPr="006547DD" w:rsidRDefault="006547DD" w:rsidP="006547DD">
      <w:pPr>
        <w:jc w:val="both"/>
        <w:rPr>
          <w:rFonts w:ascii="Times New Roman" w:hAnsi="Times New Roman" w:cs="Times New Roman"/>
          <w:sz w:val="26"/>
          <w:szCs w:val="26"/>
        </w:rPr>
      </w:pPr>
      <w:r w:rsidRPr="006547DD">
        <w:rPr>
          <w:rFonts w:ascii="Times New Roman" w:hAnsi="Times New Roman" w:cs="Times New Roman"/>
          <w:sz w:val="26"/>
          <w:szCs w:val="26"/>
        </w:rPr>
        <w:tab/>
      </w:r>
      <w:r w:rsidRPr="006547DD">
        <w:rPr>
          <w:rFonts w:ascii="Times New Roman" w:hAnsi="Times New Roman" w:cs="Times New Roman"/>
          <w:sz w:val="26"/>
          <w:szCs w:val="26"/>
        </w:rPr>
        <w:tab/>
        <w:t>cout&lt;&lt;"\tNhap hang "&lt;&lt;i+1&lt;&lt;": ";</w:t>
      </w:r>
    </w:p>
    <w:p w:rsidR="006547DD" w:rsidRPr="006547DD" w:rsidRDefault="006547DD" w:rsidP="006547DD">
      <w:pPr>
        <w:jc w:val="both"/>
        <w:rPr>
          <w:rFonts w:ascii="Times New Roman" w:hAnsi="Times New Roman" w:cs="Times New Roman"/>
          <w:sz w:val="26"/>
          <w:szCs w:val="26"/>
        </w:rPr>
      </w:pPr>
      <w:r w:rsidRPr="006547DD">
        <w:rPr>
          <w:rFonts w:ascii="Times New Roman" w:hAnsi="Times New Roman" w:cs="Times New Roman"/>
          <w:sz w:val="26"/>
          <w:szCs w:val="26"/>
        </w:rPr>
        <w:tab/>
      </w:r>
      <w:r w:rsidRPr="006547DD">
        <w:rPr>
          <w:rFonts w:ascii="Times New Roman" w:hAnsi="Times New Roman" w:cs="Times New Roman"/>
          <w:sz w:val="26"/>
          <w:szCs w:val="26"/>
        </w:rPr>
        <w:tab/>
        <w:t>for(int j=0;j&lt;N;j++)</w:t>
      </w:r>
    </w:p>
    <w:p w:rsidR="006547DD" w:rsidRPr="006547DD" w:rsidRDefault="006547DD" w:rsidP="006547DD">
      <w:pPr>
        <w:jc w:val="both"/>
        <w:rPr>
          <w:rFonts w:ascii="Times New Roman" w:hAnsi="Times New Roman" w:cs="Times New Roman"/>
          <w:sz w:val="26"/>
          <w:szCs w:val="26"/>
        </w:rPr>
      </w:pPr>
      <w:r w:rsidRPr="006547DD">
        <w:rPr>
          <w:rFonts w:ascii="Times New Roman" w:hAnsi="Times New Roman" w:cs="Times New Roman"/>
          <w:sz w:val="26"/>
          <w:szCs w:val="26"/>
        </w:rPr>
        <w:tab/>
      </w:r>
      <w:r w:rsidRPr="006547DD">
        <w:rPr>
          <w:rFonts w:ascii="Times New Roman" w:hAnsi="Times New Roman" w:cs="Times New Roman"/>
          <w:sz w:val="26"/>
          <w:szCs w:val="26"/>
        </w:rPr>
        <w:tab/>
      </w:r>
      <w:r w:rsidRPr="006547DD">
        <w:rPr>
          <w:rFonts w:ascii="Times New Roman" w:hAnsi="Times New Roman" w:cs="Times New Roman"/>
          <w:sz w:val="26"/>
          <w:szCs w:val="26"/>
        </w:rPr>
        <w:tab/>
        <w:t>cin&gt;&gt;matrix[i][j];</w:t>
      </w:r>
    </w:p>
    <w:p w:rsidR="006547DD" w:rsidRPr="006547DD" w:rsidRDefault="006547DD" w:rsidP="006547DD">
      <w:pPr>
        <w:jc w:val="both"/>
        <w:rPr>
          <w:rFonts w:ascii="Times New Roman" w:hAnsi="Times New Roman" w:cs="Times New Roman"/>
          <w:sz w:val="26"/>
          <w:szCs w:val="26"/>
        </w:rPr>
      </w:pPr>
      <w:r w:rsidRPr="006547DD">
        <w:rPr>
          <w:rFonts w:ascii="Times New Roman" w:hAnsi="Times New Roman" w:cs="Times New Roman"/>
          <w:sz w:val="26"/>
          <w:szCs w:val="26"/>
        </w:rPr>
        <w:tab/>
        <w:t>}</w:t>
      </w:r>
    </w:p>
    <w:p w:rsidR="006547DD" w:rsidRPr="006547DD" w:rsidRDefault="006547DD" w:rsidP="006547DD">
      <w:pPr>
        <w:jc w:val="both"/>
        <w:rPr>
          <w:rFonts w:ascii="Times New Roman" w:hAnsi="Times New Roman" w:cs="Times New Roman"/>
          <w:sz w:val="26"/>
          <w:szCs w:val="26"/>
        </w:rPr>
      </w:pPr>
      <w:r w:rsidRPr="006547DD">
        <w:rPr>
          <w:rFonts w:ascii="Times New Roman" w:hAnsi="Times New Roman" w:cs="Times New Roman"/>
          <w:sz w:val="26"/>
          <w:szCs w:val="26"/>
        </w:rPr>
        <w:t>}</w:t>
      </w:r>
    </w:p>
    <w:p w:rsidR="006547DD" w:rsidRPr="006547DD" w:rsidRDefault="006547DD" w:rsidP="006547DD">
      <w:pPr>
        <w:jc w:val="both"/>
        <w:rPr>
          <w:rFonts w:ascii="Times New Roman" w:hAnsi="Times New Roman" w:cs="Times New Roman"/>
          <w:sz w:val="26"/>
          <w:szCs w:val="26"/>
        </w:rPr>
      </w:pPr>
      <w:r w:rsidRPr="006547DD">
        <w:rPr>
          <w:rFonts w:ascii="Times New Roman" w:hAnsi="Times New Roman" w:cs="Times New Roman"/>
          <w:sz w:val="26"/>
          <w:szCs w:val="26"/>
        </w:rPr>
        <w:t>double Tong_Hang(int row){</w:t>
      </w:r>
    </w:p>
    <w:p w:rsidR="006547DD" w:rsidRPr="006547DD" w:rsidRDefault="006547DD" w:rsidP="006547DD">
      <w:pPr>
        <w:jc w:val="both"/>
        <w:rPr>
          <w:rFonts w:ascii="Times New Roman" w:hAnsi="Times New Roman" w:cs="Times New Roman"/>
          <w:sz w:val="26"/>
          <w:szCs w:val="26"/>
        </w:rPr>
      </w:pPr>
      <w:r w:rsidRPr="006547DD">
        <w:rPr>
          <w:rFonts w:ascii="Times New Roman" w:hAnsi="Times New Roman" w:cs="Times New Roman"/>
          <w:sz w:val="26"/>
          <w:szCs w:val="26"/>
        </w:rPr>
        <w:tab/>
        <w:t>double s=0;</w:t>
      </w:r>
    </w:p>
    <w:p w:rsidR="006547DD" w:rsidRPr="006547DD" w:rsidRDefault="006547DD" w:rsidP="006547DD">
      <w:pPr>
        <w:jc w:val="both"/>
        <w:rPr>
          <w:rFonts w:ascii="Times New Roman" w:hAnsi="Times New Roman" w:cs="Times New Roman"/>
          <w:sz w:val="26"/>
          <w:szCs w:val="26"/>
        </w:rPr>
      </w:pPr>
      <w:r w:rsidRPr="006547DD">
        <w:rPr>
          <w:rFonts w:ascii="Times New Roman" w:hAnsi="Times New Roman" w:cs="Times New Roman"/>
          <w:sz w:val="26"/>
          <w:szCs w:val="26"/>
        </w:rPr>
        <w:tab/>
        <w:t>for(int i=0;i&lt;N;i++)</w:t>
      </w:r>
    </w:p>
    <w:p w:rsidR="006547DD" w:rsidRPr="006547DD" w:rsidRDefault="006547DD" w:rsidP="006547DD">
      <w:pPr>
        <w:jc w:val="both"/>
        <w:rPr>
          <w:rFonts w:ascii="Times New Roman" w:hAnsi="Times New Roman" w:cs="Times New Roman"/>
          <w:sz w:val="26"/>
          <w:szCs w:val="26"/>
        </w:rPr>
      </w:pPr>
      <w:r w:rsidRPr="006547DD">
        <w:rPr>
          <w:rFonts w:ascii="Times New Roman" w:hAnsi="Times New Roman" w:cs="Times New Roman"/>
          <w:sz w:val="26"/>
          <w:szCs w:val="26"/>
        </w:rPr>
        <w:tab/>
      </w:r>
      <w:r w:rsidRPr="006547DD">
        <w:rPr>
          <w:rFonts w:ascii="Times New Roman" w:hAnsi="Times New Roman" w:cs="Times New Roman"/>
          <w:sz w:val="26"/>
          <w:szCs w:val="26"/>
        </w:rPr>
        <w:tab/>
        <w:t>s+=matrix[row-1][i];</w:t>
      </w:r>
    </w:p>
    <w:p w:rsidR="006547DD" w:rsidRPr="006547DD" w:rsidRDefault="006547DD" w:rsidP="006547DD">
      <w:pPr>
        <w:jc w:val="both"/>
        <w:rPr>
          <w:rFonts w:ascii="Times New Roman" w:hAnsi="Times New Roman" w:cs="Times New Roman"/>
          <w:sz w:val="26"/>
          <w:szCs w:val="26"/>
        </w:rPr>
      </w:pPr>
      <w:r w:rsidRPr="006547DD">
        <w:rPr>
          <w:rFonts w:ascii="Times New Roman" w:hAnsi="Times New Roman" w:cs="Times New Roman"/>
          <w:sz w:val="26"/>
          <w:szCs w:val="26"/>
        </w:rPr>
        <w:tab/>
        <w:t>return s;</w:t>
      </w:r>
    </w:p>
    <w:p w:rsidR="006547DD" w:rsidRPr="006547DD" w:rsidRDefault="006547DD" w:rsidP="006547DD">
      <w:pPr>
        <w:jc w:val="both"/>
        <w:rPr>
          <w:rFonts w:ascii="Times New Roman" w:hAnsi="Times New Roman" w:cs="Times New Roman"/>
          <w:sz w:val="26"/>
          <w:szCs w:val="26"/>
        </w:rPr>
      </w:pPr>
      <w:r w:rsidRPr="006547DD">
        <w:rPr>
          <w:rFonts w:ascii="Times New Roman" w:hAnsi="Times New Roman" w:cs="Times New Roman"/>
          <w:sz w:val="26"/>
          <w:szCs w:val="26"/>
        </w:rPr>
        <w:lastRenderedPageBreak/>
        <w:t>}</w:t>
      </w:r>
    </w:p>
    <w:p w:rsidR="006547DD" w:rsidRPr="006547DD" w:rsidRDefault="006547DD" w:rsidP="006547DD">
      <w:pPr>
        <w:jc w:val="both"/>
        <w:rPr>
          <w:rFonts w:ascii="Times New Roman" w:hAnsi="Times New Roman" w:cs="Times New Roman"/>
          <w:sz w:val="26"/>
          <w:szCs w:val="26"/>
        </w:rPr>
      </w:pPr>
      <w:r w:rsidRPr="006547DD">
        <w:rPr>
          <w:rFonts w:ascii="Times New Roman" w:hAnsi="Times New Roman" w:cs="Times New Roman"/>
          <w:sz w:val="26"/>
          <w:szCs w:val="26"/>
        </w:rPr>
        <w:t>double Tong_Cot(int col){</w:t>
      </w:r>
    </w:p>
    <w:p w:rsidR="006547DD" w:rsidRPr="006547DD" w:rsidRDefault="006547DD" w:rsidP="006547DD">
      <w:pPr>
        <w:jc w:val="both"/>
        <w:rPr>
          <w:rFonts w:ascii="Times New Roman" w:hAnsi="Times New Roman" w:cs="Times New Roman"/>
          <w:sz w:val="26"/>
          <w:szCs w:val="26"/>
        </w:rPr>
      </w:pPr>
      <w:r w:rsidRPr="006547DD">
        <w:rPr>
          <w:rFonts w:ascii="Times New Roman" w:hAnsi="Times New Roman" w:cs="Times New Roman"/>
          <w:sz w:val="26"/>
          <w:szCs w:val="26"/>
        </w:rPr>
        <w:tab/>
        <w:t>double s=0;</w:t>
      </w:r>
    </w:p>
    <w:p w:rsidR="006547DD" w:rsidRPr="006547DD" w:rsidRDefault="006547DD" w:rsidP="006547DD">
      <w:pPr>
        <w:jc w:val="both"/>
        <w:rPr>
          <w:rFonts w:ascii="Times New Roman" w:hAnsi="Times New Roman" w:cs="Times New Roman"/>
          <w:sz w:val="26"/>
          <w:szCs w:val="26"/>
        </w:rPr>
      </w:pPr>
      <w:r w:rsidRPr="006547DD">
        <w:rPr>
          <w:rFonts w:ascii="Times New Roman" w:hAnsi="Times New Roman" w:cs="Times New Roman"/>
          <w:sz w:val="26"/>
          <w:szCs w:val="26"/>
        </w:rPr>
        <w:tab/>
        <w:t>for(int i=0;i&lt;M;i++)</w:t>
      </w:r>
    </w:p>
    <w:p w:rsidR="006547DD" w:rsidRPr="006547DD" w:rsidRDefault="006547DD" w:rsidP="006547DD">
      <w:pPr>
        <w:jc w:val="both"/>
        <w:rPr>
          <w:rFonts w:ascii="Times New Roman" w:hAnsi="Times New Roman" w:cs="Times New Roman"/>
          <w:sz w:val="26"/>
          <w:szCs w:val="26"/>
        </w:rPr>
      </w:pPr>
      <w:r w:rsidRPr="006547DD">
        <w:rPr>
          <w:rFonts w:ascii="Times New Roman" w:hAnsi="Times New Roman" w:cs="Times New Roman"/>
          <w:sz w:val="26"/>
          <w:szCs w:val="26"/>
        </w:rPr>
        <w:tab/>
      </w:r>
      <w:r w:rsidRPr="006547DD">
        <w:rPr>
          <w:rFonts w:ascii="Times New Roman" w:hAnsi="Times New Roman" w:cs="Times New Roman"/>
          <w:sz w:val="26"/>
          <w:szCs w:val="26"/>
        </w:rPr>
        <w:tab/>
        <w:t>s+=matrix[i][col-1];</w:t>
      </w:r>
    </w:p>
    <w:p w:rsidR="006547DD" w:rsidRPr="006547DD" w:rsidRDefault="006547DD" w:rsidP="006547DD">
      <w:pPr>
        <w:jc w:val="both"/>
        <w:rPr>
          <w:rFonts w:ascii="Times New Roman" w:hAnsi="Times New Roman" w:cs="Times New Roman"/>
          <w:sz w:val="26"/>
          <w:szCs w:val="26"/>
        </w:rPr>
      </w:pPr>
      <w:r w:rsidRPr="006547DD">
        <w:rPr>
          <w:rFonts w:ascii="Times New Roman" w:hAnsi="Times New Roman" w:cs="Times New Roman"/>
          <w:sz w:val="26"/>
          <w:szCs w:val="26"/>
        </w:rPr>
        <w:tab/>
        <w:t>return s;</w:t>
      </w:r>
    </w:p>
    <w:p w:rsidR="006547DD" w:rsidRPr="006547DD" w:rsidRDefault="006547DD" w:rsidP="006547DD">
      <w:pPr>
        <w:jc w:val="both"/>
        <w:rPr>
          <w:rFonts w:ascii="Times New Roman" w:hAnsi="Times New Roman" w:cs="Times New Roman"/>
          <w:sz w:val="26"/>
          <w:szCs w:val="26"/>
        </w:rPr>
      </w:pPr>
      <w:r w:rsidRPr="006547DD">
        <w:rPr>
          <w:rFonts w:ascii="Times New Roman" w:hAnsi="Times New Roman" w:cs="Times New Roman"/>
          <w:sz w:val="26"/>
          <w:szCs w:val="26"/>
        </w:rPr>
        <w:t>}</w:t>
      </w:r>
    </w:p>
    <w:p w:rsidR="006547DD" w:rsidRPr="006547DD" w:rsidRDefault="006547DD" w:rsidP="006547DD">
      <w:pPr>
        <w:jc w:val="both"/>
        <w:rPr>
          <w:rFonts w:ascii="Times New Roman" w:hAnsi="Times New Roman" w:cs="Times New Roman"/>
          <w:sz w:val="26"/>
          <w:szCs w:val="26"/>
        </w:rPr>
      </w:pPr>
      <w:r w:rsidRPr="006547DD">
        <w:rPr>
          <w:rFonts w:ascii="Times New Roman" w:hAnsi="Times New Roman" w:cs="Times New Roman"/>
          <w:sz w:val="26"/>
          <w:szCs w:val="26"/>
        </w:rPr>
        <w:t>int main(){</w:t>
      </w:r>
    </w:p>
    <w:p w:rsidR="006547DD" w:rsidRPr="006547DD" w:rsidRDefault="006547DD" w:rsidP="006547DD">
      <w:pPr>
        <w:jc w:val="both"/>
        <w:rPr>
          <w:rFonts w:ascii="Times New Roman" w:hAnsi="Times New Roman" w:cs="Times New Roman"/>
          <w:sz w:val="26"/>
          <w:szCs w:val="26"/>
        </w:rPr>
      </w:pPr>
      <w:r w:rsidRPr="006547DD">
        <w:rPr>
          <w:rFonts w:ascii="Times New Roman" w:hAnsi="Times New Roman" w:cs="Times New Roman"/>
          <w:sz w:val="26"/>
          <w:szCs w:val="26"/>
        </w:rPr>
        <w:tab/>
        <w:t>double s=0;</w:t>
      </w:r>
    </w:p>
    <w:p w:rsidR="006547DD" w:rsidRPr="006547DD" w:rsidRDefault="006547DD" w:rsidP="006547DD">
      <w:pPr>
        <w:jc w:val="both"/>
        <w:rPr>
          <w:rFonts w:ascii="Times New Roman" w:hAnsi="Times New Roman" w:cs="Times New Roman"/>
          <w:sz w:val="26"/>
          <w:szCs w:val="26"/>
        </w:rPr>
      </w:pPr>
      <w:r w:rsidRPr="006547DD">
        <w:rPr>
          <w:rFonts w:ascii="Times New Roman" w:hAnsi="Times New Roman" w:cs="Times New Roman"/>
          <w:sz w:val="26"/>
          <w:szCs w:val="26"/>
        </w:rPr>
        <w:tab/>
        <w:t>Nhap();</w:t>
      </w:r>
    </w:p>
    <w:p w:rsidR="006547DD" w:rsidRPr="006547DD" w:rsidRDefault="006547DD" w:rsidP="006547DD">
      <w:pPr>
        <w:jc w:val="both"/>
        <w:rPr>
          <w:rFonts w:ascii="Times New Roman" w:hAnsi="Times New Roman" w:cs="Times New Roman"/>
          <w:sz w:val="26"/>
          <w:szCs w:val="26"/>
        </w:rPr>
      </w:pPr>
      <w:r w:rsidRPr="006547DD">
        <w:rPr>
          <w:rFonts w:ascii="Times New Roman" w:hAnsi="Times New Roman" w:cs="Times New Roman"/>
          <w:sz w:val="26"/>
          <w:szCs w:val="26"/>
        </w:rPr>
        <w:tab/>
        <w:t>cout&lt;&lt;endl;</w:t>
      </w:r>
    </w:p>
    <w:p w:rsidR="006547DD" w:rsidRPr="006547DD" w:rsidRDefault="006547DD" w:rsidP="006547DD">
      <w:pPr>
        <w:jc w:val="both"/>
        <w:rPr>
          <w:rFonts w:ascii="Times New Roman" w:hAnsi="Times New Roman" w:cs="Times New Roman"/>
          <w:sz w:val="26"/>
          <w:szCs w:val="26"/>
        </w:rPr>
      </w:pPr>
      <w:r w:rsidRPr="006547DD">
        <w:rPr>
          <w:rFonts w:ascii="Times New Roman" w:hAnsi="Times New Roman" w:cs="Times New Roman"/>
          <w:sz w:val="26"/>
          <w:szCs w:val="26"/>
        </w:rPr>
        <w:tab/>
        <w:t>cout&lt;&lt;"Tong cac phan tu theo tung hang:"&lt;&lt;endl;</w:t>
      </w:r>
    </w:p>
    <w:p w:rsidR="006547DD" w:rsidRPr="006547DD" w:rsidRDefault="006547DD" w:rsidP="006547DD">
      <w:pPr>
        <w:jc w:val="both"/>
        <w:rPr>
          <w:rFonts w:ascii="Times New Roman" w:hAnsi="Times New Roman" w:cs="Times New Roman"/>
          <w:sz w:val="26"/>
          <w:szCs w:val="26"/>
        </w:rPr>
      </w:pPr>
      <w:r w:rsidRPr="006547DD">
        <w:rPr>
          <w:rFonts w:ascii="Times New Roman" w:hAnsi="Times New Roman" w:cs="Times New Roman"/>
          <w:sz w:val="26"/>
          <w:szCs w:val="26"/>
        </w:rPr>
        <w:tab/>
        <w:t>for(int i=0;i&lt;M;i++)</w:t>
      </w:r>
    </w:p>
    <w:p w:rsidR="006547DD" w:rsidRPr="006547DD" w:rsidRDefault="006547DD" w:rsidP="006547DD">
      <w:pPr>
        <w:jc w:val="both"/>
        <w:rPr>
          <w:rFonts w:ascii="Times New Roman" w:hAnsi="Times New Roman" w:cs="Times New Roman"/>
          <w:sz w:val="26"/>
          <w:szCs w:val="26"/>
        </w:rPr>
      </w:pPr>
      <w:r w:rsidRPr="006547DD">
        <w:rPr>
          <w:rFonts w:ascii="Times New Roman" w:hAnsi="Times New Roman" w:cs="Times New Roman"/>
          <w:sz w:val="26"/>
          <w:szCs w:val="26"/>
        </w:rPr>
        <w:tab/>
      </w:r>
      <w:r w:rsidRPr="006547DD">
        <w:rPr>
          <w:rFonts w:ascii="Times New Roman" w:hAnsi="Times New Roman" w:cs="Times New Roman"/>
          <w:sz w:val="26"/>
          <w:szCs w:val="26"/>
        </w:rPr>
        <w:tab/>
        <w:t>cout&lt;&lt;"\tTong theo hang "&lt;&lt;i+1&lt;&lt;": "&lt;&lt;Tong_Hang(i+1)&lt;&lt;endl;</w:t>
      </w:r>
    </w:p>
    <w:p w:rsidR="006547DD" w:rsidRPr="006547DD" w:rsidRDefault="006547DD" w:rsidP="006547DD">
      <w:pPr>
        <w:jc w:val="both"/>
        <w:rPr>
          <w:rFonts w:ascii="Times New Roman" w:hAnsi="Times New Roman" w:cs="Times New Roman"/>
          <w:sz w:val="26"/>
          <w:szCs w:val="26"/>
        </w:rPr>
      </w:pPr>
      <w:r w:rsidRPr="006547DD">
        <w:rPr>
          <w:rFonts w:ascii="Times New Roman" w:hAnsi="Times New Roman" w:cs="Times New Roman"/>
          <w:sz w:val="26"/>
          <w:szCs w:val="26"/>
        </w:rPr>
        <w:tab/>
        <w:t>cout&lt;&lt;"Tong cac phan tu theo tung cot: "&lt;&lt;endl;</w:t>
      </w:r>
    </w:p>
    <w:p w:rsidR="006547DD" w:rsidRPr="006547DD" w:rsidRDefault="006547DD" w:rsidP="006547DD">
      <w:pPr>
        <w:jc w:val="both"/>
        <w:rPr>
          <w:rFonts w:ascii="Times New Roman" w:hAnsi="Times New Roman" w:cs="Times New Roman"/>
          <w:sz w:val="26"/>
          <w:szCs w:val="26"/>
        </w:rPr>
      </w:pPr>
      <w:r w:rsidRPr="006547DD">
        <w:rPr>
          <w:rFonts w:ascii="Times New Roman" w:hAnsi="Times New Roman" w:cs="Times New Roman"/>
          <w:sz w:val="26"/>
          <w:szCs w:val="26"/>
        </w:rPr>
        <w:tab/>
        <w:t>for(int i=0;i&lt;N;i++){</w:t>
      </w:r>
    </w:p>
    <w:p w:rsidR="006547DD" w:rsidRPr="006547DD" w:rsidRDefault="006547DD" w:rsidP="006547DD">
      <w:pPr>
        <w:jc w:val="both"/>
        <w:rPr>
          <w:rFonts w:ascii="Times New Roman" w:hAnsi="Times New Roman" w:cs="Times New Roman"/>
          <w:sz w:val="26"/>
          <w:szCs w:val="26"/>
        </w:rPr>
      </w:pPr>
      <w:r w:rsidRPr="006547DD">
        <w:rPr>
          <w:rFonts w:ascii="Times New Roman" w:hAnsi="Times New Roman" w:cs="Times New Roman"/>
          <w:sz w:val="26"/>
          <w:szCs w:val="26"/>
        </w:rPr>
        <w:tab/>
      </w:r>
      <w:r w:rsidRPr="006547DD">
        <w:rPr>
          <w:rFonts w:ascii="Times New Roman" w:hAnsi="Times New Roman" w:cs="Times New Roman"/>
          <w:sz w:val="26"/>
          <w:szCs w:val="26"/>
        </w:rPr>
        <w:tab/>
        <w:t>cout&lt;&lt;"\tTong theo cot "&lt;&lt;i+1&lt;&lt;": "&lt;&lt;Tong_Cot(i+1)&lt;&lt;endl;</w:t>
      </w:r>
    </w:p>
    <w:p w:rsidR="006547DD" w:rsidRPr="006547DD" w:rsidRDefault="006547DD" w:rsidP="006547DD">
      <w:pPr>
        <w:jc w:val="both"/>
        <w:rPr>
          <w:rFonts w:ascii="Times New Roman" w:hAnsi="Times New Roman" w:cs="Times New Roman"/>
          <w:sz w:val="26"/>
          <w:szCs w:val="26"/>
        </w:rPr>
      </w:pPr>
      <w:r w:rsidRPr="006547DD">
        <w:rPr>
          <w:rFonts w:ascii="Times New Roman" w:hAnsi="Times New Roman" w:cs="Times New Roman"/>
          <w:sz w:val="26"/>
          <w:szCs w:val="26"/>
        </w:rPr>
        <w:tab/>
      </w:r>
      <w:r w:rsidRPr="006547DD">
        <w:rPr>
          <w:rFonts w:ascii="Times New Roman" w:hAnsi="Times New Roman" w:cs="Times New Roman"/>
          <w:sz w:val="26"/>
          <w:szCs w:val="26"/>
        </w:rPr>
        <w:tab/>
        <w:t>s+=Tong_Cot(i+1);</w:t>
      </w:r>
    </w:p>
    <w:p w:rsidR="006547DD" w:rsidRPr="006547DD" w:rsidRDefault="006547DD" w:rsidP="006547DD">
      <w:pPr>
        <w:jc w:val="both"/>
        <w:rPr>
          <w:rFonts w:ascii="Times New Roman" w:hAnsi="Times New Roman" w:cs="Times New Roman"/>
          <w:sz w:val="26"/>
          <w:szCs w:val="26"/>
        </w:rPr>
      </w:pPr>
      <w:r w:rsidRPr="006547DD">
        <w:rPr>
          <w:rFonts w:ascii="Times New Roman" w:hAnsi="Times New Roman" w:cs="Times New Roman"/>
          <w:sz w:val="26"/>
          <w:szCs w:val="26"/>
        </w:rPr>
        <w:tab/>
        <w:t>}</w:t>
      </w:r>
    </w:p>
    <w:p w:rsidR="006547DD" w:rsidRPr="006547DD" w:rsidRDefault="006547DD" w:rsidP="006547DD">
      <w:pPr>
        <w:jc w:val="both"/>
        <w:rPr>
          <w:rFonts w:ascii="Times New Roman" w:hAnsi="Times New Roman" w:cs="Times New Roman"/>
          <w:sz w:val="26"/>
          <w:szCs w:val="26"/>
        </w:rPr>
      </w:pPr>
      <w:r w:rsidRPr="006547DD">
        <w:rPr>
          <w:rFonts w:ascii="Times New Roman" w:hAnsi="Times New Roman" w:cs="Times New Roman"/>
          <w:sz w:val="26"/>
          <w:szCs w:val="26"/>
        </w:rPr>
        <w:tab/>
        <w:t>cout&lt;&lt;"Tong cua toan bo cac phan tu trong ma tran: "&lt;&lt;s&lt;&lt;endl;</w:t>
      </w:r>
    </w:p>
    <w:p w:rsidR="006547DD" w:rsidRPr="006547DD" w:rsidRDefault="006547DD" w:rsidP="006547DD">
      <w:pPr>
        <w:jc w:val="both"/>
        <w:rPr>
          <w:rFonts w:ascii="Times New Roman" w:hAnsi="Times New Roman" w:cs="Times New Roman"/>
          <w:sz w:val="26"/>
          <w:szCs w:val="26"/>
        </w:rPr>
      </w:pPr>
      <w:r w:rsidRPr="006547DD">
        <w:rPr>
          <w:rFonts w:ascii="Times New Roman" w:hAnsi="Times New Roman" w:cs="Times New Roman"/>
          <w:sz w:val="26"/>
          <w:szCs w:val="26"/>
        </w:rPr>
        <w:tab/>
        <w:t>system("pause");</w:t>
      </w:r>
    </w:p>
    <w:p w:rsidR="006547DD" w:rsidRPr="006547DD" w:rsidRDefault="006547DD" w:rsidP="006547DD">
      <w:pPr>
        <w:jc w:val="both"/>
        <w:rPr>
          <w:rFonts w:ascii="Times New Roman" w:hAnsi="Times New Roman" w:cs="Times New Roman"/>
          <w:sz w:val="26"/>
          <w:szCs w:val="26"/>
        </w:rPr>
      </w:pPr>
      <w:r w:rsidRPr="006547DD">
        <w:rPr>
          <w:rFonts w:ascii="Times New Roman" w:hAnsi="Times New Roman" w:cs="Times New Roman"/>
          <w:sz w:val="26"/>
          <w:szCs w:val="26"/>
        </w:rPr>
        <w:t>}</w:t>
      </w:r>
    </w:p>
    <w:p w:rsidR="006547DD" w:rsidRDefault="006547DD" w:rsidP="006547DD">
      <w:pPr>
        <w:jc w:val="both"/>
        <w:rPr>
          <w:rFonts w:ascii="Times New Roman" w:hAnsi="Times New Roman" w:cs="Times New Roman"/>
          <w:sz w:val="26"/>
          <w:szCs w:val="26"/>
        </w:rPr>
      </w:pPr>
      <w:r w:rsidRPr="006547DD">
        <w:rPr>
          <w:rFonts w:ascii="Times New Roman" w:hAnsi="Times New Roman" w:cs="Times New Roman"/>
          <w:sz w:val="26"/>
          <w:szCs w:val="26"/>
        </w:rPr>
        <w:t>Kết quả chương trình:</w:t>
      </w:r>
    </w:p>
    <w:p w:rsidR="006547DD" w:rsidRPr="006547DD" w:rsidRDefault="00B42F75" w:rsidP="006547DD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noProof/>
          <w:lang w:eastAsia="en-US"/>
        </w:rPr>
        <w:lastRenderedPageBreak/>
        <w:drawing>
          <wp:inline distT="0" distB="0" distL="0" distR="0" wp14:anchorId="28E95078" wp14:editId="00712E98">
            <wp:extent cx="5943600" cy="334137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1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47DD" w:rsidRPr="006547DD" w:rsidRDefault="006547DD" w:rsidP="006547DD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6547DD" w:rsidRPr="006547DD" w:rsidRDefault="006547DD" w:rsidP="006547DD">
      <w:pPr>
        <w:pStyle w:val="Heading3"/>
        <w:rPr>
          <w:rFonts w:ascii="Times New Roman" w:hAnsi="Times New Roman" w:cs="Times New Roman"/>
          <w:color w:val="auto"/>
          <w:sz w:val="26"/>
          <w:szCs w:val="26"/>
          <w:u w:val="single"/>
        </w:rPr>
      </w:pPr>
      <w:bookmarkStart w:id="4" w:name="_Toc503773200"/>
      <w:r w:rsidRPr="006547DD">
        <w:rPr>
          <w:rFonts w:ascii="Times New Roman" w:hAnsi="Times New Roman" w:cs="Times New Roman"/>
          <w:color w:val="auto"/>
          <w:sz w:val="26"/>
          <w:szCs w:val="26"/>
          <w:u w:val="single"/>
        </w:rPr>
        <w:t>Yêu cầu về nhà:</w:t>
      </w:r>
      <w:bookmarkEnd w:id="4"/>
    </w:p>
    <w:p w:rsidR="006547DD" w:rsidRPr="006547DD" w:rsidRDefault="006547DD" w:rsidP="006547DD">
      <w:pPr>
        <w:pStyle w:val="ListParagraph"/>
        <w:numPr>
          <w:ilvl w:val="0"/>
          <w:numId w:val="4"/>
        </w:numPr>
        <w:jc w:val="both"/>
      </w:pPr>
      <w:r w:rsidRPr="006547DD">
        <w:t>Hàm đệ quy int Factorial(int N) tính N!.</w:t>
      </w:r>
    </w:p>
    <w:p w:rsidR="006547DD" w:rsidRPr="006547DD" w:rsidRDefault="006547DD" w:rsidP="006547DD">
      <w:pPr>
        <w:pStyle w:val="ListParagraph"/>
        <w:jc w:val="both"/>
      </w:pPr>
      <w:r w:rsidRPr="006547DD">
        <w:t>Code:</w:t>
      </w:r>
    </w:p>
    <w:p w:rsidR="006547DD" w:rsidRPr="006547DD" w:rsidRDefault="006547DD" w:rsidP="006547DD">
      <w:pPr>
        <w:pStyle w:val="ListParagraph"/>
        <w:jc w:val="both"/>
      </w:pPr>
      <w:r w:rsidRPr="006547DD">
        <w:t>int Factorial(int N) {</w:t>
      </w:r>
      <w:r w:rsidRPr="006547DD">
        <w:tab/>
      </w:r>
      <w:r w:rsidRPr="006547DD">
        <w:tab/>
      </w:r>
      <w:r w:rsidRPr="006547DD">
        <w:tab/>
      </w:r>
    </w:p>
    <w:p w:rsidR="006547DD" w:rsidRPr="006547DD" w:rsidRDefault="006547DD" w:rsidP="006547DD">
      <w:pPr>
        <w:pStyle w:val="ListParagraph"/>
        <w:jc w:val="both"/>
      </w:pPr>
      <w:r w:rsidRPr="006547DD">
        <w:tab/>
        <w:t>if(!N) return 1;</w:t>
      </w:r>
    </w:p>
    <w:p w:rsidR="006547DD" w:rsidRPr="006547DD" w:rsidRDefault="006547DD" w:rsidP="006547DD">
      <w:pPr>
        <w:pStyle w:val="ListParagraph"/>
        <w:jc w:val="both"/>
      </w:pPr>
      <w:r w:rsidRPr="006547DD">
        <w:tab/>
        <w:t>return N*Factorial(N-1);</w:t>
      </w:r>
    </w:p>
    <w:p w:rsidR="006547DD" w:rsidRPr="006547DD" w:rsidRDefault="006547DD" w:rsidP="006547DD">
      <w:pPr>
        <w:pStyle w:val="ListParagraph"/>
        <w:jc w:val="both"/>
      </w:pPr>
      <w:r w:rsidRPr="006547DD">
        <w:t>}</w:t>
      </w:r>
    </w:p>
    <w:p w:rsidR="006547DD" w:rsidRPr="006547DD" w:rsidRDefault="006547DD" w:rsidP="006547DD">
      <w:pPr>
        <w:pStyle w:val="ListParagraph"/>
        <w:jc w:val="both"/>
      </w:pPr>
    </w:p>
    <w:p w:rsidR="006547DD" w:rsidRPr="006547DD" w:rsidRDefault="006547DD" w:rsidP="006547DD">
      <w:pPr>
        <w:pStyle w:val="ListParagraph"/>
        <w:numPr>
          <w:ilvl w:val="0"/>
          <w:numId w:val="4"/>
        </w:numPr>
        <w:jc w:val="both"/>
      </w:pPr>
      <w:r w:rsidRPr="006547DD">
        <w:t>Hàm đệ quy double Pow(double x, int n) tính x</w:t>
      </w:r>
      <w:r w:rsidRPr="006547DD">
        <w:rPr>
          <w:vertAlign w:val="superscript"/>
        </w:rPr>
        <w:t>n</w:t>
      </w:r>
      <w:r w:rsidRPr="006547DD">
        <w:t>.</w:t>
      </w:r>
    </w:p>
    <w:p w:rsidR="006547DD" w:rsidRPr="006547DD" w:rsidRDefault="006547DD" w:rsidP="006547DD">
      <w:pPr>
        <w:pStyle w:val="ListParagraph"/>
        <w:jc w:val="both"/>
      </w:pPr>
      <w:r w:rsidRPr="006547DD">
        <w:t>Code:</w:t>
      </w:r>
    </w:p>
    <w:p w:rsidR="006547DD" w:rsidRPr="006547DD" w:rsidRDefault="006547DD" w:rsidP="006547DD">
      <w:pPr>
        <w:pStyle w:val="ListParagraph"/>
        <w:jc w:val="both"/>
      </w:pPr>
      <w:r w:rsidRPr="006547DD">
        <w:t>double Pow(double x, int n){</w:t>
      </w:r>
      <w:r w:rsidRPr="006547DD">
        <w:tab/>
      </w:r>
    </w:p>
    <w:p w:rsidR="006547DD" w:rsidRPr="006547DD" w:rsidRDefault="006547DD" w:rsidP="006547DD">
      <w:pPr>
        <w:pStyle w:val="ListParagraph"/>
        <w:jc w:val="both"/>
      </w:pPr>
      <w:r w:rsidRPr="006547DD">
        <w:tab/>
        <w:t>if(!n) return 1;</w:t>
      </w:r>
    </w:p>
    <w:p w:rsidR="006547DD" w:rsidRPr="006547DD" w:rsidRDefault="006547DD" w:rsidP="006547DD">
      <w:pPr>
        <w:pStyle w:val="ListParagraph"/>
        <w:jc w:val="both"/>
      </w:pPr>
      <w:r w:rsidRPr="006547DD">
        <w:tab/>
        <w:t>if(n&gt;0) return x*Pow(x,n-1);</w:t>
      </w:r>
    </w:p>
    <w:p w:rsidR="006547DD" w:rsidRPr="006547DD" w:rsidRDefault="006547DD" w:rsidP="006547DD">
      <w:pPr>
        <w:pStyle w:val="ListParagraph"/>
        <w:jc w:val="both"/>
      </w:pPr>
      <w:r w:rsidRPr="006547DD">
        <w:tab/>
        <w:t>if(n&lt;0) return 1.0/Pow(x,-n);</w:t>
      </w:r>
    </w:p>
    <w:p w:rsidR="006547DD" w:rsidRPr="006547DD" w:rsidRDefault="006547DD" w:rsidP="006547DD">
      <w:pPr>
        <w:pStyle w:val="ListParagraph"/>
        <w:jc w:val="both"/>
      </w:pPr>
      <w:r w:rsidRPr="006547DD">
        <w:t>}</w:t>
      </w:r>
    </w:p>
    <w:p w:rsidR="006547DD" w:rsidRPr="006547DD" w:rsidRDefault="006547DD" w:rsidP="006547DD">
      <w:pPr>
        <w:pStyle w:val="ListParagraph"/>
        <w:jc w:val="both"/>
      </w:pPr>
    </w:p>
    <w:p w:rsidR="006547DD" w:rsidRPr="006547DD" w:rsidRDefault="006547DD" w:rsidP="006547DD">
      <w:pPr>
        <w:pStyle w:val="ListParagraph"/>
        <w:numPr>
          <w:ilvl w:val="0"/>
          <w:numId w:val="4"/>
        </w:numPr>
        <w:jc w:val="both"/>
      </w:pPr>
      <w:r w:rsidRPr="006547DD">
        <w:t>Hàm đệ quy USCLN(int a, int b) tìm ước số chung lớn nhất của a và b.</w:t>
      </w:r>
    </w:p>
    <w:p w:rsidR="006547DD" w:rsidRPr="006547DD" w:rsidRDefault="006547DD" w:rsidP="006547DD">
      <w:pPr>
        <w:pStyle w:val="ListParagraph"/>
        <w:jc w:val="both"/>
      </w:pPr>
      <w:r w:rsidRPr="006547DD">
        <w:t>Code:</w:t>
      </w:r>
    </w:p>
    <w:p w:rsidR="006547DD" w:rsidRPr="006547DD" w:rsidRDefault="006547DD" w:rsidP="006547DD">
      <w:pPr>
        <w:pStyle w:val="ListParagraph"/>
        <w:jc w:val="both"/>
      </w:pPr>
      <w:r w:rsidRPr="006547DD">
        <w:t>int USCLN(int a, int b){</w:t>
      </w:r>
      <w:r w:rsidRPr="006547DD">
        <w:tab/>
      </w:r>
      <w:r w:rsidRPr="006547DD">
        <w:tab/>
      </w:r>
    </w:p>
    <w:p w:rsidR="006547DD" w:rsidRPr="006547DD" w:rsidRDefault="006547DD" w:rsidP="006547DD">
      <w:pPr>
        <w:pStyle w:val="ListParagraph"/>
        <w:jc w:val="both"/>
      </w:pPr>
      <w:r w:rsidRPr="006547DD">
        <w:tab/>
        <w:t>if(!a) return b;</w:t>
      </w:r>
    </w:p>
    <w:p w:rsidR="006547DD" w:rsidRPr="006547DD" w:rsidRDefault="006547DD" w:rsidP="006547DD">
      <w:pPr>
        <w:pStyle w:val="ListParagraph"/>
        <w:jc w:val="both"/>
      </w:pPr>
      <w:r w:rsidRPr="006547DD">
        <w:tab/>
        <w:t>return USCLN(b%a,a);</w:t>
      </w:r>
    </w:p>
    <w:p w:rsidR="006547DD" w:rsidRPr="006547DD" w:rsidRDefault="006547DD" w:rsidP="006547DD">
      <w:pPr>
        <w:pStyle w:val="ListParagraph"/>
        <w:jc w:val="both"/>
      </w:pPr>
      <w:r w:rsidRPr="006547DD">
        <w:t>}</w:t>
      </w:r>
    </w:p>
    <w:p w:rsidR="006547DD" w:rsidRPr="006547DD" w:rsidRDefault="006547DD" w:rsidP="006547DD">
      <w:pPr>
        <w:pStyle w:val="ListParagraph"/>
        <w:jc w:val="both"/>
      </w:pPr>
    </w:p>
    <w:p w:rsidR="006547DD" w:rsidRPr="006547DD" w:rsidRDefault="006547DD" w:rsidP="006547DD">
      <w:pPr>
        <w:pStyle w:val="ListParagraph"/>
        <w:jc w:val="both"/>
      </w:pPr>
    </w:p>
    <w:p w:rsidR="006547DD" w:rsidRPr="006547DD" w:rsidRDefault="006547DD" w:rsidP="006547DD">
      <w:pPr>
        <w:pStyle w:val="ListParagraph"/>
        <w:jc w:val="both"/>
      </w:pPr>
    </w:p>
    <w:p w:rsidR="006547DD" w:rsidRPr="006547DD" w:rsidRDefault="006547DD" w:rsidP="006547DD">
      <w:pPr>
        <w:pStyle w:val="ListParagraph"/>
        <w:jc w:val="both"/>
      </w:pPr>
    </w:p>
    <w:p w:rsidR="006547DD" w:rsidRPr="006547DD" w:rsidRDefault="006547DD" w:rsidP="006547DD">
      <w:pPr>
        <w:pStyle w:val="ListParagraph"/>
        <w:jc w:val="both"/>
      </w:pPr>
    </w:p>
    <w:p w:rsidR="006547DD" w:rsidRPr="006547DD" w:rsidRDefault="006547DD" w:rsidP="006547DD">
      <w:pPr>
        <w:pStyle w:val="ListParagraph"/>
        <w:jc w:val="both"/>
      </w:pPr>
    </w:p>
    <w:p w:rsidR="006547DD" w:rsidRPr="006547DD" w:rsidRDefault="006547DD" w:rsidP="006547DD">
      <w:pPr>
        <w:pStyle w:val="ListParagraph"/>
        <w:numPr>
          <w:ilvl w:val="0"/>
          <w:numId w:val="4"/>
        </w:numPr>
        <w:jc w:val="both"/>
      </w:pPr>
      <w:r w:rsidRPr="006547DD">
        <w:t>Viết hàm double Value(double a[], int n, double x0) để tính giá trị của hàm</w:t>
      </w:r>
    </w:p>
    <w:p w:rsidR="006547DD" w:rsidRPr="006547DD" w:rsidRDefault="006547DD" w:rsidP="006547DD">
      <w:pPr>
        <w:pStyle w:val="ListParagraph"/>
        <w:jc w:val="both"/>
      </w:pPr>
      <w:r w:rsidRPr="006547DD">
        <w:rPr>
          <w:position w:val="-12"/>
        </w:rPr>
        <w:object w:dxaOrig="3684" w:dyaOrig="360">
          <v:shape id="_x0000_i1027" type="#_x0000_t75" style="width:184.5pt;height:18pt" o:ole="">
            <v:imagedata r:id="rId19" o:title=""/>
          </v:shape>
          <o:OLEObject Type="Embed" ProgID="Equation.DSMT4" ShapeID="_x0000_i1027" DrawAspect="Content" ObjectID="_1634372807" r:id="rId20"/>
        </w:object>
      </w:r>
    </w:p>
    <w:p w:rsidR="006547DD" w:rsidRPr="006547DD" w:rsidRDefault="006547DD" w:rsidP="006547DD">
      <w:pPr>
        <w:pStyle w:val="ListParagraph"/>
        <w:jc w:val="both"/>
      </w:pPr>
      <w:r w:rsidRPr="006547DD">
        <w:t>Code:</w:t>
      </w:r>
    </w:p>
    <w:p w:rsidR="006547DD" w:rsidRPr="006547DD" w:rsidRDefault="006547DD" w:rsidP="006547DD">
      <w:pPr>
        <w:pStyle w:val="ListParagraph"/>
        <w:jc w:val="both"/>
      </w:pPr>
      <w:r w:rsidRPr="006547DD">
        <w:t>double Value(double a[], int n, double x0){</w:t>
      </w:r>
      <w:r w:rsidRPr="006547DD">
        <w:tab/>
      </w:r>
      <w:r w:rsidRPr="006547DD">
        <w:tab/>
      </w:r>
    </w:p>
    <w:p w:rsidR="006547DD" w:rsidRPr="006547DD" w:rsidRDefault="006547DD" w:rsidP="006547DD">
      <w:pPr>
        <w:pStyle w:val="ListParagraph"/>
        <w:jc w:val="both"/>
      </w:pPr>
      <w:r w:rsidRPr="006547DD">
        <w:tab/>
        <w:t>double s=0;</w:t>
      </w:r>
    </w:p>
    <w:p w:rsidR="006547DD" w:rsidRPr="006547DD" w:rsidRDefault="006547DD" w:rsidP="006547DD">
      <w:pPr>
        <w:pStyle w:val="ListParagraph"/>
        <w:jc w:val="both"/>
      </w:pPr>
      <w:r w:rsidRPr="006547DD">
        <w:tab/>
        <w:t>for(int i=0;i&lt;=n;i++){</w:t>
      </w:r>
    </w:p>
    <w:p w:rsidR="006547DD" w:rsidRPr="006547DD" w:rsidRDefault="006547DD" w:rsidP="006547DD">
      <w:pPr>
        <w:pStyle w:val="ListParagraph"/>
        <w:jc w:val="both"/>
      </w:pPr>
      <w:r w:rsidRPr="006547DD">
        <w:tab/>
      </w:r>
      <w:r w:rsidRPr="006547DD">
        <w:tab/>
        <w:t>s+=a[i]*Pow(x0,i);</w:t>
      </w:r>
    </w:p>
    <w:p w:rsidR="006547DD" w:rsidRPr="006547DD" w:rsidRDefault="006547DD" w:rsidP="006547DD">
      <w:pPr>
        <w:pStyle w:val="ListParagraph"/>
        <w:jc w:val="both"/>
      </w:pPr>
      <w:r w:rsidRPr="006547DD">
        <w:tab/>
        <w:t>}</w:t>
      </w:r>
    </w:p>
    <w:p w:rsidR="006547DD" w:rsidRPr="006547DD" w:rsidRDefault="006547DD" w:rsidP="006547DD">
      <w:pPr>
        <w:pStyle w:val="ListParagraph"/>
        <w:jc w:val="both"/>
      </w:pPr>
      <w:r w:rsidRPr="006547DD">
        <w:tab/>
        <w:t>return s;</w:t>
      </w:r>
    </w:p>
    <w:p w:rsidR="006547DD" w:rsidRPr="006547DD" w:rsidRDefault="006547DD" w:rsidP="006547DD">
      <w:pPr>
        <w:pStyle w:val="ListParagraph"/>
        <w:jc w:val="both"/>
      </w:pPr>
      <w:r w:rsidRPr="006547DD">
        <w:t>}</w:t>
      </w:r>
    </w:p>
    <w:p w:rsidR="006547DD" w:rsidRPr="006547DD" w:rsidRDefault="006547DD" w:rsidP="006547DD">
      <w:pPr>
        <w:pStyle w:val="ListParagraph"/>
        <w:jc w:val="both"/>
      </w:pPr>
      <w:r w:rsidRPr="006547DD">
        <w:t xml:space="preserve">Hàm </w:t>
      </w:r>
      <w:r w:rsidRPr="006547DD">
        <w:rPr>
          <w:i/>
        </w:rPr>
        <w:t xml:space="preserve">Pow </w:t>
      </w:r>
      <w:r w:rsidRPr="006547DD">
        <w:t>đã được định nghĩa ở mục 2.</w:t>
      </w:r>
    </w:p>
    <w:p w:rsidR="005549C4" w:rsidRDefault="005549C4" w:rsidP="005549C4">
      <w:pPr>
        <w:rPr>
          <w:rFonts w:ascii="Times New Roman" w:hAnsi="Times New Roman" w:cs="Times New Roman"/>
          <w:sz w:val="26"/>
          <w:szCs w:val="26"/>
        </w:rPr>
      </w:pPr>
    </w:p>
    <w:p w:rsidR="00FC6BF2" w:rsidRPr="00B00E33" w:rsidRDefault="00FC6BF2" w:rsidP="00B00E33">
      <w:pPr>
        <w:pStyle w:val="Heading1"/>
        <w:jc w:val="center"/>
        <w:rPr>
          <w:rFonts w:ascii="Times New Roman" w:hAnsi="Times New Roman" w:cs="Times New Roman"/>
          <w:b/>
          <w:color w:val="auto"/>
        </w:rPr>
      </w:pPr>
      <w:r w:rsidRPr="00B00E33">
        <w:rPr>
          <w:rFonts w:ascii="Times New Roman" w:hAnsi="Times New Roman" w:cs="Times New Roman"/>
          <w:b/>
          <w:color w:val="auto"/>
        </w:rPr>
        <w:t>MODULE 2: CÁC BÀI TẬP NÂNG CAO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>Program 1.1: Số phức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>Code: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>#include &lt;iostream&gt;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>using namespace std;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>class Complex{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>private: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double re,im;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>public: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// Ham tao thiet lap tu 2 tham so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Complex(double r = 0, double i = 0): re(r), im(i) {}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// Ham tao copy tu 1 so phuc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Complex(const Complex&amp; C): re(C.re), im(C.im) {}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lastRenderedPageBreak/>
        <w:t>public: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Complex operator + (Complex C); // phep cong</w:t>
      </w:r>
      <w:r w:rsidRPr="00FC6BF2">
        <w:rPr>
          <w:rFonts w:ascii="Times New Roman" w:hAnsi="Times New Roman" w:cs="Times New Roman"/>
          <w:sz w:val="26"/>
          <w:szCs w:val="26"/>
        </w:rPr>
        <w:tab/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Complex operator - (Complex C); // phep tru</w:t>
      </w:r>
      <w:r w:rsidRPr="00FC6BF2">
        <w:rPr>
          <w:rFonts w:ascii="Times New Roman" w:hAnsi="Times New Roman" w:cs="Times New Roman"/>
          <w:sz w:val="26"/>
          <w:szCs w:val="26"/>
        </w:rPr>
        <w:tab/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Complex operator * (Complex C); // phep nhan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Complex operator / (Complex C); // phep chia</w:t>
      </w:r>
      <w:r w:rsidRPr="00FC6BF2">
        <w:rPr>
          <w:rFonts w:ascii="Times New Roman" w:hAnsi="Times New Roman" w:cs="Times New Roman"/>
          <w:sz w:val="26"/>
          <w:szCs w:val="26"/>
        </w:rPr>
        <w:tab/>
      </w:r>
      <w:r w:rsidRPr="00FC6BF2">
        <w:rPr>
          <w:rFonts w:ascii="Times New Roman" w:hAnsi="Times New Roman" w:cs="Times New Roman"/>
          <w:sz w:val="26"/>
          <w:szCs w:val="26"/>
        </w:rPr>
        <w:tab/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>public: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friend ostream&amp; operator&lt;&lt;(ostream&amp; out,const Complex&amp; C)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>{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</w:r>
      <w:r w:rsidRPr="00FC6BF2">
        <w:rPr>
          <w:rFonts w:ascii="Times New Roman" w:hAnsi="Times New Roman" w:cs="Times New Roman"/>
          <w:sz w:val="26"/>
          <w:szCs w:val="26"/>
        </w:rPr>
        <w:tab/>
        <w:t>return out &lt;&lt; '('  &lt;&lt; C.re &lt;&lt; ", " &lt;&lt; C.im &lt;&lt; "i) ";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 xml:space="preserve">} 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>};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>Complex Complex::operator + (Complex C){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return Complex(this-&gt;re + C.re, this-&gt;im + C.im);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>}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>Complex Complex::operator - (Complex C){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return Complex(this-&gt;re - C.re, this-&gt;im - C.im);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 xml:space="preserve">} 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>Complex Complex::operator * (Complex C){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return Complex(this-&gt;re*C.re-this-&gt;im*C.im,this-&gt;re* C.im+this-&gt;im*C.re);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>}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>Complex Complex::operator / (Complex C){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double m=C.re*C.re+C.im*C.im;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return Complex((this-&gt;re*C.re+this-&gt;im*C.im)/m,(-this-&gt;re*C.im+this-&gt;im*C.re)/m);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 xml:space="preserve">} 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>int main(){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 xml:space="preserve">Complex y(3.0,1.5); 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lastRenderedPageBreak/>
        <w:tab/>
        <w:t>Complex z(1.7,-3.0);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double a=2.5;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cout&lt;&lt;y&lt;&lt;" + "&lt;&lt;z&lt;&lt;" + "&lt;&lt;a&lt;&lt;" = "&lt;&lt;y+z+a&lt;&lt;endl;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cout&lt;&lt;y&lt;&lt;" - "&lt;&lt;z&lt;&lt;" = "&lt;&lt;y-z&lt;&lt;endl;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cout&lt;&lt;y&lt;&lt;" * "&lt;&lt;z&lt;&lt;" = "&lt;&lt;y*z&lt;&lt;endl;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cout&lt;&lt;y&lt;&lt;" / "&lt;&lt;z&lt;&lt;" = "&lt;&lt;y/z&lt;&lt;endl;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 xml:space="preserve">system("PAUSE"); 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>}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>Kết quả chương trình: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 xml:space="preserve"> </w:t>
      </w:r>
      <w:r w:rsidR="00B42F75">
        <w:rPr>
          <w:noProof/>
          <w:lang w:eastAsia="en-US"/>
        </w:rPr>
        <w:drawing>
          <wp:inline distT="0" distB="0" distL="0" distR="0" wp14:anchorId="1BE3CB2A" wp14:editId="252B6B14">
            <wp:extent cx="5943600" cy="334137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1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 xml:space="preserve"> </w:t>
      </w:r>
    </w:p>
    <w:p w:rsidR="00FC6BF2" w:rsidRPr="00B00E33" w:rsidRDefault="00FC6BF2" w:rsidP="00FC6BF2">
      <w:pPr>
        <w:rPr>
          <w:rFonts w:ascii="Times New Roman" w:hAnsi="Times New Roman" w:cs="Times New Roman"/>
          <w:sz w:val="26"/>
          <w:szCs w:val="26"/>
          <w:u w:val="single"/>
        </w:rPr>
      </w:pPr>
      <w:r w:rsidRPr="00B00E33">
        <w:rPr>
          <w:rFonts w:ascii="Times New Roman" w:hAnsi="Times New Roman" w:cs="Times New Roman"/>
          <w:sz w:val="26"/>
          <w:szCs w:val="26"/>
          <w:u w:val="single"/>
        </w:rPr>
        <w:t>Program 1.2: Xâu kí tự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>Code: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>#include&lt;iostream&gt;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>#include&lt;cstring&gt;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>using namespace std;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lastRenderedPageBreak/>
        <w:t>class String{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>private: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int length;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char *data;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>private: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// Ham tao String tu mang ki tu voi do dai cho truoc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String(int length,char *data):length(length), data(data) {}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>public: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// ham tao mac dinh xau rong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String(): length(0), data(new char[1]) {data[0]='\0';}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// ham tao String tu 1 hang xau ki tu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String(const char* s){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</w:r>
      <w:r w:rsidRPr="00FC6BF2">
        <w:rPr>
          <w:rFonts w:ascii="Times New Roman" w:hAnsi="Times New Roman" w:cs="Times New Roman"/>
          <w:sz w:val="26"/>
          <w:szCs w:val="26"/>
        </w:rPr>
        <w:tab/>
        <w:t>length=strlen(s);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</w:r>
      <w:r w:rsidRPr="00FC6BF2">
        <w:rPr>
          <w:rFonts w:ascii="Times New Roman" w:hAnsi="Times New Roman" w:cs="Times New Roman"/>
          <w:sz w:val="26"/>
          <w:szCs w:val="26"/>
        </w:rPr>
        <w:tab/>
        <w:t>data = new char[length+1];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</w:r>
      <w:r w:rsidRPr="00FC6BF2">
        <w:rPr>
          <w:rFonts w:ascii="Times New Roman" w:hAnsi="Times New Roman" w:cs="Times New Roman"/>
          <w:sz w:val="26"/>
          <w:szCs w:val="26"/>
        </w:rPr>
        <w:tab/>
        <w:t>strcpy(data,s);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}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// ham tao String copy tu 1 String da co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String (const String&amp; s);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// ham huy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~String() {delete[] data;}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>public: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// ham so sanh 2 String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int Compare(String s);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>public: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// toan tu truy nhap ki tu tai vi tri index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char &amp; operator[] (int index) {return data[index];}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//toan tu gan s vao String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lastRenderedPageBreak/>
        <w:tab/>
        <w:t>String&amp; operator = (const String &amp;s);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>public: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// toan tu cong thuc hien them ki tu c vao cuoi String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String operator + (char c);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// toan tu cong noi s vao cuoi String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String operator + (String s);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 xml:space="preserve">public: 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// toan tu so sanh bang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bool operator == (String s);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// toan tu so sanh khac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bool operator != (String s);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// toan tu in String ra man hinh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friend ostream&amp; operator &lt;&lt;(ostream&amp; out,const String &amp;s)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>{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</w:r>
      <w:r w:rsidRPr="00FC6BF2">
        <w:rPr>
          <w:rFonts w:ascii="Times New Roman" w:hAnsi="Times New Roman" w:cs="Times New Roman"/>
          <w:sz w:val="26"/>
          <w:szCs w:val="26"/>
        </w:rPr>
        <w:tab/>
        <w:t>return out &lt;&lt; s.data;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 xml:space="preserve">} 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>};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>// toan tu gan 1 hang xau vao String s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>String&amp; String:: operator = (const String &amp;s){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delete[] this-&gt;data;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length = s.length;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this-&gt;data = new char[length+1];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strcpy(this-&gt;data,s.data);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return (*this);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>}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>// toan tu cong them 1 hang ki tu vao String s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>String String:: operator + (char c){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lastRenderedPageBreak/>
        <w:tab/>
        <w:t>int length=this-&gt;length + 1;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char *data = new char[length+1];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strcpy(data, this-&gt;data);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data[this-&gt;length] = c;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data[length]='\0';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return String(length,data);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 xml:space="preserve">} 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>// toan tu cong them 1 hang xau vao String s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>String String:: operator + (String s){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int length=this-&gt;length+s.length;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char *data = new char[length+1];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strcpy(data,this-&gt;data);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for(int i=0;i&lt;s.length;i++){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</w:r>
      <w:r w:rsidRPr="00FC6BF2">
        <w:rPr>
          <w:rFonts w:ascii="Times New Roman" w:hAnsi="Times New Roman" w:cs="Times New Roman"/>
          <w:sz w:val="26"/>
          <w:szCs w:val="26"/>
        </w:rPr>
        <w:tab/>
        <w:t>data[this-&gt;length+i]=s[i];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}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data[length]='\0';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return String(length,data);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>}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>// ham tao String copy tu 1 String da co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>String::String(const String&amp; s){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this-&gt;length=s.length;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this-&gt;data= new char[this-&gt;length+1];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strcpy(this-&gt;data,s.data);</w:t>
      </w:r>
      <w:r w:rsidRPr="00FC6BF2">
        <w:rPr>
          <w:rFonts w:ascii="Times New Roman" w:hAnsi="Times New Roman" w:cs="Times New Roman"/>
          <w:sz w:val="26"/>
          <w:szCs w:val="26"/>
        </w:rPr>
        <w:tab/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>}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>// ham so sanh 2 String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>int String::Compare(String s){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return strcmp(this-&gt;data,s.data);</w:t>
      </w:r>
      <w:r w:rsidRPr="00FC6BF2">
        <w:rPr>
          <w:rFonts w:ascii="Times New Roman" w:hAnsi="Times New Roman" w:cs="Times New Roman"/>
          <w:sz w:val="26"/>
          <w:szCs w:val="26"/>
        </w:rPr>
        <w:tab/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lastRenderedPageBreak/>
        <w:t xml:space="preserve">} 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>// toan tu so sanh bang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>bool String::operator == (String s){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return !strcmp(this-&gt;data,s.data);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>}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>// toan tu so sanh khac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>bool String::operator != (String s){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return strcmp(this-&gt;data,s.data);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>}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>int main(){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String s="T</w:t>
      </w:r>
      <w:r w:rsidR="00B42F75">
        <w:rPr>
          <w:rFonts w:ascii="Times New Roman" w:hAnsi="Times New Roman" w:cs="Times New Roman"/>
          <w:sz w:val="26"/>
          <w:szCs w:val="26"/>
        </w:rPr>
        <w:t>hu</w:t>
      </w:r>
      <w:r w:rsidRPr="00FC6BF2">
        <w:rPr>
          <w:rFonts w:ascii="Times New Roman" w:hAnsi="Times New Roman" w:cs="Times New Roman"/>
          <w:sz w:val="26"/>
          <w:szCs w:val="26"/>
        </w:rPr>
        <w:t xml:space="preserve"> ";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cout&lt;&lt;s+'S'&lt;&lt;endl;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cout&lt;&lt;s+"T</w:t>
      </w:r>
      <w:r w:rsidR="00B42F75">
        <w:rPr>
          <w:rFonts w:ascii="Times New Roman" w:hAnsi="Times New Roman" w:cs="Times New Roman"/>
          <w:sz w:val="26"/>
          <w:szCs w:val="26"/>
        </w:rPr>
        <w:t>hu</w:t>
      </w:r>
      <w:r w:rsidRPr="00FC6BF2">
        <w:rPr>
          <w:rFonts w:ascii="Times New Roman" w:hAnsi="Times New Roman" w:cs="Times New Roman"/>
          <w:sz w:val="26"/>
          <w:szCs w:val="26"/>
        </w:rPr>
        <w:t xml:space="preserve">"&lt;&lt;endl;  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ab/>
        <w:t>system("PAUSE");</w:t>
      </w:r>
    </w:p>
    <w:p w:rsidR="00FC6BF2" w:rsidRP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>}</w:t>
      </w:r>
    </w:p>
    <w:p w:rsidR="00FC6BF2" w:rsidRDefault="00FC6BF2" w:rsidP="00FC6BF2">
      <w:pPr>
        <w:rPr>
          <w:rFonts w:ascii="Times New Roman" w:hAnsi="Times New Roman" w:cs="Times New Roman"/>
          <w:sz w:val="26"/>
          <w:szCs w:val="26"/>
        </w:rPr>
      </w:pPr>
      <w:r w:rsidRPr="00FC6BF2">
        <w:rPr>
          <w:rFonts w:ascii="Times New Roman" w:hAnsi="Times New Roman" w:cs="Times New Roman"/>
          <w:sz w:val="26"/>
          <w:szCs w:val="26"/>
        </w:rPr>
        <w:t>Kết quả chương trình:</w:t>
      </w:r>
    </w:p>
    <w:p w:rsidR="00B00E33" w:rsidRPr="005549C4" w:rsidRDefault="00B42F75" w:rsidP="00FC6BF2">
      <w:pPr>
        <w:rPr>
          <w:rFonts w:ascii="Times New Roman" w:hAnsi="Times New Roman" w:cs="Times New Roman"/>
          <w:sz w:val="26"/>
          <w:szCs w:val="26"/>
        </w:rPr>
      </w:pPr>
      <w:r>
        <w:rPr>
          <w:noProof/>
          <w:lang w:eastAsia="en-US"/>
        </w:rPr>
        <w:drawing>
          <wp:inline distT="0" distB="0" distL="0" distR="0" wp14:anchorId="6F23D1AC" wp14:editId="2E0494D7">
            <wp:extent cx="5648325" cy="3175372"/>
            <wp:effectExtent l="0" t="0" r="0" b="635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691919" cy="3199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B00E33" w:rsidRPr="005549C4" w:rsidSect="00E83CB6">
      <w:pgSz w:w="12240" w:h="15840"/>
      <w:pgMar w:top="1440" w:right="1440" w:bottom="1440" w:left="1440" w:header="720" w:footer="720" w:gutter="0"/>
      <w:pgBorders w:display="firstPage" w:offsetFrom="page">
        <w:top w:val="circlesLines" w:sz="31" w:space="25" w:color="auto"/>
        <w:left w:val="circlesLines" w:sz="31" w:space="31" w:color="auto"/>
        <w:bottom w:val="circlesLines" w:sz="31" w:space="25" w:color="auto"/>
        <w:right w:val="circlesLines" w:sz="31" w:space="25" w:color="auto"/>
      </w:pgBorders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D6BC7" w:rsidRDefault="004D6BC7" w:rsidP="00532D8B">
      <w:pPr>
        <w:spacing w:after="0" w:line="240" w:lineRule="auto"/>
      </w:pPr>
      <w:r>
        <w:separator/>
      </w:r>
    </w:p>
  </w:endnote>
  <w:endnote w:type="continuationSeparator" w:id="0">
    <w:p w:rsidR="004D6BC7" w:rsidRDefault="004D6BC7" w:rsidP="00532D8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Yu Gothic UI"/>
    <w:charset w:val="80"/>
    <w:family w:val="roman"/>
    <w:pitch w:val="variable"/>
    <w:sig w:usb0="800002E7" w:usb1="2AC7FCFF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D6BC7" w:rsidRDefault="004D6BC7" w:rsidP="00532D8B">
      <w:pPr>
        <w:spacing w:after="0" w:line="240" w:lineRule="auto"/>
      </w:pPr>
      <w:r>
        <w:separator/>
      </w:r>
    </w:p>
  </w:footnote>
  <w:footnote w:type="continuationSeparator" w:id="0">
    <w:p w:rsidR="004D6BC7" w:rsidRDefault="004D6BC7" w:rsidP="00532D8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1E5DC3"/>
    <w:multiLevelType w:val="hybridMultilevel"/>
    <w:tmpl w:val="67AA761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B5E7AF7"/>
    <w:multiLevelType w:val="hybridMultilevel"/>
    <w:tmpl w:val="E6D28D30"/>
    <w:lvl w:ilvl="0" w:tplc="F17CB234">
      <w:start w:val="1"/>
      <w:numFmt w:val="decimal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49C97ACE"/>
    <w:multiLevelType w:val="hybridMultilevel"/>
    <w:tmpl w:val="3DB4863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90A5220"/>
    <w:multiLevelType w:val="hybridMultilevel"/>
    <w:tmpl w:val="B5760AC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851E3"/>
    <w:rsid w:val="0003776B"/>
    <w:rsid w:val="00054155"/>
    <w:rsid w:val="00141A75"/>
    <w:rsid w:val="00235A6D"/>
    <w:rsid w:val="00287C32"/>
    <w:rsid w:val="002915D0"/>
    <w:rsid w:val="002B58D8"/>
    <w:rsid w:val="00302822"/>
    <w:rsid w:val="00314029"/>
    <w:rsid w:val="00336E6E"/>
    <w:rsid w:val="003D4D58"/>
    <w:rsid w:val="004119CD"/>
    <w:rsid w:val="004D6BC7"/>
    <w:rsid w:val="004E282F"/>
    <w:rsid w:val="00525FB1"/>
    <w:rsid w:val="00532D8B"/>
    <w:rsid w:val="005549C4"/>
    <w:rsid w:val="005748EB"/>
    <w:rsid w:val="006547DD"/>
    <w:rsid w:val="006E2398"/>
    <w:rsid w:val="008328E7"/>
    <w:rsid w:val="00877A31"/>
    <w:rsid w:val="008851E3"/>
    <w:rsid w:val="00974581"/>
    <w:rsid w:val="00AF0F24"/>
    <w:rsid w:val="00B00E33"/>
    <w:rsid w:val="00B047DE"/>
    <w:rsid w:val="00B42F75"/>
    <w:rsid w:val="00BF492A"/>
    <w:rsid w:val="00D53C11"/>
    <w:rsid w:val="00D6207F"/>
    <w:rsid w:val="00E4607F"/>
    <w:rsid w:val="00E83CB6"/>
    <w:rsid w:val="00FA688F"/>
    <w:rsid w:val="00FC6B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43C6C9B-AF65-4017-8070-8102E8A674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B00E33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00E33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D6207F"/>
    <w:pPr>
      <w:keepNext/>
      <w:keepLines/>
      <w:spacing w:before="40" w:after="0" w:line="256" w:lineRule="auto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basedOn w:val="DefaultParagraphFont"/>
    <w:uiPriority w:val="20"/>
    <w:qFormat/>
    <w:rsid w:val="00BF492A"/>
    <w:rPr>
      <w:i/>
      <w:iCs/>
    </w:rPr>
  </w:style>
  <w:style w:type="character" w:customStyle="1" w:styleId="Heading3Char">
    <w:name w:val="Heading 3 Char"/>
    <w:basedOn w:val="DefaultParagraphFont"/>
    <w:link w:val="Heading3"/>
    <w:uiPriority w:val="9"/>
    <w:rsid w:val="00D6207F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ListParagraph">
    <w:name w:val="List Paragraph"/>
    <w:basedOn w:val="Normal"/>
    <w:uiPriority w:val="34"/>
    <w:qFormat/>
    <w:rsid w:val="00D6207F"/>
    <w:pPr>
      <w:spacing w:line="256" w:lineRule="auto"/>
      <w:ind w:left="720"/>
      <w:contextualSpacing/>
    </w:pPr>
    <w:rPr>
      <w:rFonts w:ascii="Times New Roman" w:hAnsi="Times New Roman" w:cs="Times New Roman"/>
      <w:sz w:val="26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B00E33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B00E33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532D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32D8B"/>
  </w:style>
  <w:style w:type="paragraph" w:styleId="Footer">
    <w:name w:val="footer"/>
    <w:basedOn w:val="Normal"/>
    <w:link w:val="FooterChar"/>
    <w:uiPriority w:val="99"/>
    <w:unhideWhenUsed/>
    <w:rsid w:val="00532D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32D8B"/>
  </w:style>
  <w:style w:type="character" w:styleId="Hyperlink">
    <w:name w:val="Hyperlink"/>
    <w:basedOn w:val="DefaultParagraphFont"/>
    <w:uiPriority w:val="99"/>
    <w:unhideWhenUsed/>
    <w:rsid w:val="005748EB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6841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image" Target="media/image9.png"/><Relationship Id="rId3" Type="http://schemas.openxmlformats.org/officeDocument/2006/relationships/styles" Target="styles.xml"/><Relationship Id="rId21" Type="http://schemas.openxmlformats.org/officeDocument/2006/relationships/image" Target="media/image11.png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8.png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10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png"/><Relationship Id="rId22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579CEB6-6125-43DA-B143-290135C5E9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0</Pages>
  <Words>1611</Words>
  <Characters>9184</Characters>
  <Application>Microsoft Office Word</Application>
  <DocSecurity>0</DocSecurity>
  <Lines>76</Lines>
  <Paragraphs>2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07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Luong Quynh Thu</cp:lastModifiedBy>
  <cp:revision>2</cp:revision>
  <dcterms:created xsi:type="dcterms:W3CDTF">2019-11-04T04:40:00Z</dcterms:created>
  <dcterms:modified xsi:type="dcterms:W3CDTF">2019-11-04T04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